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0D71" w:rsidRPr="00F64B96" w:rsidRDefault="00BC0D71">
      <w:pPr>
        <w:rPr>
          <w:b/>
          <w:i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29"/>
        <w:gridCol w:w="3629"/>
        <w:gridCol w:w="3629"/>
      </w:tblGrid>
      <w:tr w:rsidR="00BC0D71" w:rsidTr="00065609">
        <w:trPr>
          <w:trHeight w:val="4335"/>
        </w:trPr>
        <w:tc>
          <w:tcPr>
            <w:tcW w:w="3629" w:type="dxa"/>
          </w:tcPr>
          <w:p w:rsidR="005773CE" w:rsidRDefault="005773CE" w:rsidP="00BD1EDC">
            <w:pPr>
              <w:numPr>
                <w:ilvl w:val="0"/>
                <w:numId w:val="33"/>
              </w:num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t xml:space="preserve">For a car traveling at a speed of 50 miles per hour, the relationship between the distance traveled, </w:t>
            </w:r>
            <w:r w:rsidRPr="00C6695E">
              <w:rPr>
                <w:i/>
                <w:iCs/>
              </w:rPr>
              <w:t>d</w:t>
            </w:r>
            <w:r w:rsidRPr="005A0481">
              <w:t xml:space="preserve">, and the time traveled, </w:t>
            </w:r>
            <w:r w:rsidRPr="00C6695E">
              <w:rPr>
                <w:i/>
                <w:iCs/>
              </w:rPr>
              <w:t>t</w:t>
            </w:r>
            <w:r w:rsidRPr="005A0481">
              <w:t xml:space="preserve">, is described by the function </w:t>
            </w:r>
            <w:r w:rsidRPr="00C6695E">
              <w:rPr>
                <w:i/>
                <w:iCs/>
              </w:rPr>
              <w:t>d</w:t>
            </w:r>
            <w:r w:rsidRPr="005A0481">
              <w:rPr>
                <w:iCs/>
              </w:rPr>
              <w:t xml:space="preserve"> </w:t>
            </w:r>
            <w:r w:rsidRPr="005A0481">
              <w:t>= 50</w:t>
            </w:r>
            <w:r w:rsidRPr="00C6695E">
              <w:rPr>
                <w:i/>
                <w:iCs/>
              </w:rPr>
              <w:t>t</w:t>
            </w:r>
            <w:r w:rsidRPr="005A0481">
              <w:t>. Which statement is true?</w:t>
            </w:r>
          </w:p>
          <w:p w:rsidR="00BD1EDC" w:rsidRDefault="00BD1EDC" w:rsidP="00BD1ED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  <w:p w:rsidR="00BD1EDC" w:rsidRPr="005A0481" w:rsidRDefault="00BD1EDC" w:rsidP="00BD1ED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  <w:p w:rsidR="005773CE" w:rsidRPr="002B4EC0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  <w:sz w:val="12"/>
                <w:szCs w:val="12"/>
              </w:rPr>
            </w:pPr>
          </w:p>
          <w:p w:rsidR="005773CE" w:rsidRPr="005A0481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rPr>
                <w:b/>
                <w:bCs/>
              </w:rPr>
              <w:t xml:space="preserve">F </w:t>
            </w:r>
            <w:r w:rsidRPr="005A0481">
              <w:rPr>
                <w:b/>
                <w:bCs/>
              </w:rPr>
              <w:tab/>
            </w:r>
            <w:r w:rsidRPr="005A0481">
              <w:t>The time traveled depends on the distance traveled.</w:t>
            </w:r>
          </w:p>
          <w:p w:rsidR="005773CE" w:rsidRPr="005A0481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rPr>
                <w:b/>
                <w:bCs/>
              </w:rPr>
              <w:t>G</w:t>
            </w:r>
            <w:r w:rsidRPr="005A0481">
              <w:t xml:space="preserve"> </w:t>
            </w:r>
            <w:r w:rsidRPr="005A0481">
              <w:tab/>
              <w:t>The distance traveled depends on the time traveled.</w:t>
            </w:r>
          </w:p>
          <w:p w:rsidR="005773CE" w:rsidRPr="005A0481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rPr>
                <w:b/>
                <w:bCs/>
              </w:rPr>
              <w:t xml:space="preserve">H </w:t>
            </w:r>
            <w:r w:rsidRPr="005A0481">
              <w:rPr>
                <w:b/>
                <w:bCs/>
              </w:rPr>
              <w:tab/>
            </w:r>
            <w:r w:rsidRPr="005A0481">
              <w:t>The speed of the car depends on the distance traveled.</w:t>
            </w:r>
          </w:p>
          <w:p w:rsidR="005773CE" w:rsidRPr="005A0481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rPr>
                <w:b/>
                <w:bCs/>
              </w:rPr>
              <w:t xml:space="preserve">J </w:t>
            </w:r>
            <w:r w:rsidRPr="005A0481">
              <w:rPr>
                <w:b/>
                <w:bCs/>
              </w:rPr>
              <w:tab/>
            </w:r>
            <w:r w:rsidRPr="005A0481">
              <w:t>The speed of the car depends on the time traveled.</w:t>
            </w:r>
          </w:p>
          <w:p w:rsidR="005773CE" w:rsidRDefault="005773CE" w:rsidP="005773CE">
            <w:pPr>
              <w:autoSpaceDE w:val="0"/>
              <w:autoSpaceDN w:val="0"/>
              <w:adjustRightInd w:val="0"/>
            </w:pPr>
          </w:p>
          <w:p w:rsidR="005773CE" w:rsidRDefault="005773CE" w:rsidP="005773CE">
            <w:pPr>
              <w:autoSpaceDE w:val="0"/>
              <w:autoSpaceDN w:val="0"/>
              <w:adjustRightInd w:val="0"/>
            </w:pPr>
          </w:p>
          <w:p w:rsidR="00CD52CC" w:rsidRDefault="00CD52CC" w:rsidP="00C66238"/>
        </w:tc>
        <w:tc>
          <w:tcPr>
            <w:tcW w:w="3629" w:type="dxa"/>
          </w:tcPr>
          <w:p w:rsidR="005773CE" w:rsidRPr="001B7D62" w:rsidRDefault="005773CE" w:rsidP="00BD1EDC">
            <w:pPr>
              <w:numPr>
                <w:ilvl w:val="0"/>
                <w:numId w:val="33"/>
              </w:numPr>
              <w:tabs>
                <w:tab w:val="left" w:pos="475"/>
              </w:tabs>
              <w:autoSpaceDE w:val="0"/>
              <w:autoSpaceDN w:val="0"/>
              <w:adjustRightInd w:val="0"/>
            </w:pPr>
            <w:r w:rsidRPr="001B7D62">
              <w:t xml:space="preserve">A function is described by the equation </w:t>
            </w:r>
            <w:r w:rsidRPr="001B7D62">
              <w:rPr>
                <w:i/>
                <w:iCs/>
              </w:rPr>
              <w:t xml:space="preserve">f </w:t>
            </w:r>
            <w:r w:rsidRPr="001B7D62">
              <w:t>(</w:t>
            </w:r>
            <w:r w:rsidRPr="001B7D62">
              <w:rPr>
                <w:i/>
                <w:iCs/>
              </w:rPr>
              <w:t>x</w:t>
            </w:r>
            <w:r w:rsidRPr="001B7D62">
              <w:t xml:space="preserve">) = </w:t>
            </w:r>
            <w:r w:rsidRPr="001B7D62">
              <w:rPr>
                <w:i/>
                <w:iCs/>
              </w:rPr>
              <w:t>x</w:t>
            </w:r>
            <w:r w:rsidRPr="001B7D62">
              <w:rPr>
                <w:vertAlign w:val="superscript"/>
              </w:rPr>
              <w:t>2</w:t>
            </w:r>
            <w:r w:rsidRPr="001B7D62">
              <w:t xml:space="preserve"> + 5. The replacement set for the independent variable is {1, 5, 7, 12}. Which of the following is contained in the corresponding</w:t>
            </w:r>
            <w:r>
              <w:t xml:space="preserve"> </w:t>
            </w:r>
            <w:r w:rsidRPr="001B7D62">
              <w:t>set for the dependent variable?</w:t>
            </w:r>
          </w:p>
          <w:p w:rsidR="005773CE" w:rsidRPr="002B4EC0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BD1EDC" w:rsidRDefault="00BD1EDC" w:rsidP="005773CE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BD1EDC" w:rsidRDefault="00BD1EDC" w:rsidP="005773CE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BD1EDC" w:rsidRDefault="00BD1EDC" w:rsidP="005773CE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BD1EDC" w:rsidRDefault="00BD1EDC" w:rsidP="005773CE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5773CE" w:rsidRPr="001B7D62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1B7D62">
              <w:rPr>
                <w:b/>
                <w:bCs/>
              </w:rPr>
              <w:t xml:space="preserve">A </w:t>
            </w:r>
            <w:r>
              <w:rPr>
                <w:b/>
                <w:bCs/>
              </w:rPr>
              <w:tab/>
            </w:r>
            <w:r w:rsidRPr="001B7D62">
              <w:t>0</w:t>
            </w:r>
          </w:p>
          <w:p w:rsidR="005773CE" w:rsidRPr="001B7D62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1B7D62">
              <w:rPr>
                <w:b/>
                <w:bCs/>
              </w:rPr>
              <w:t>B</w:t>
            </w:r>
            <w:r>
              <w:t xml:space="preserve"> </w:t>
            </w:r>
            <w:r w:rsidRPr="001B7D62">
              <w:t xml:space="preserve"> </w:t>
            </w:r>
            <w:r>
              <w:tab/>
            </w:r>
            <w:r w:rsidRPr="001B7D62">
              <w:t>6</w:t>
            </w:r>
          </w:p>
          <w:p w:rsidR="005773CE" w:rsidRPr="001B7D62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1B7D62">
              <w:rPr>
                <w:b/>
                <w:bCs/>
              </w:rPr>
              <w:t xml:space="preserve">C </w:t>
            </w:r>
            <w:r>
              <w:rPr>
                <w:b/>
                <w:bCs/>
              </w:rPr>
              <w:tab/>
            </w:r>
            <w:r w:rsidRPr="001B7D62">
              <w:t>7</w:t>
            </w:r>
          </w:p>
          <w:p w:rsidR="005773CE" w:rsidRPr="001B7D62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1B7D62">
              <w:rPr>
                <w:b/>
                <w:bCs/>
              </w:rPr>
              <w:t xml:space="preserve">D </w:t>
            </w:r>
            <w:r>
              <w:rPr>
                <w:b/>
                <w:bCs/>
              </w:rPr>
              <w:tab/>
            </w:r>
            <w:r w:rsidRPr="001B7D62">
              <w:t>15</w:t>
            </w:r>
          </w:p>
          <w:p w:rsidR="005773CE" w:rsidRDefault="005773CE" w:rsidP="005773CE">
            <w:pPr>
              <w:autoSpaceDE w:val="0"/>
              <w:autoSpaceDN w:val="0"/>
              <w:adjustRightInd w:val="0"/>
            </w:pPr>
          </w:p>
          <w:p w:rsidR="00CD52CC" w:rsidRDefault="00CD52CC" w:rsidP="00C66238"/>
        </w:tc>
        <w:tc>
          <w:tcPr>
            <w:tcW w:w="3629" w:type="dxa"/>
          </w:tcPr>
          <w:p w:rsidR="005773CE" w:rsidRPr="002B4EC0" w:rsidRDefault="005773CE" w:rsidP="00BD1EDC">
            <w:pPr>
              <w:numPr>
                <w:ilvl w:val="0"/>
                <w:numId w:val="33"/>
              </w:numPr>
              <w:tabs>
                <w:tab w:val="left" w:pos="475"/>
              </w:tabs>
              <w:autoSpaceDE w:val="0"/>
              <w:autoSpaceDN w:val="0"/>
              <w:adjustRightInd w:val="0"/>
            </w:pPr>
            <w:r w:rsidRPr="002B4EC0">
              <w:t>A community-service organization is selling</w:t>
            </w:r>
            <w:r>
              <w:t xml:space="preserve"> </w:t>
            </w:r>
            <w:r w:rsidRPr="002B4EC0">
              <w:t>$10 tickets to a fund-raiser for the local</w:t>
            </w:r>
            <w:r>
              <w:t xml:space="preserve"> </w:t>
            </w:r>
            <w:r w:rsidRPr="002B4EC0">
              <w:t>children’s hospital. The money raised from</w:t>
            </w:r>
            <w:r>
              <w:t xml:space="preserve"> </w:t>
            </w:r>
            <w:r w:rsidRPr="002B4EC0">
              <w:t>ticket sales will be donated to the children’s</w:t>
            </w:r>
            <w:r>
              <w:t xml:space="preserve"> </w:t>
            </w:r>
            <w:r w:rsidRPr="002B4EC0">
              <w:t>hospital. Which best describes the dependent</w:t>
            </w:r>
            <w:r>
              <w:t xml:space="preserve"> </w:t>
            </w:r>
            <w:r w:rsidRPr="002B4EC0">
              <w:t>quantity in this situation?</w:t>
            </w:r>
          </w:p>
          <w:p w:rsidR="005773CE" w:rsidRPr="002B4EC0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  <w:sz w:val="12"/>
                <w:szCs w:val="12"/>
              </w:rPr>
            </w:pPr>
          </w:p>
          <w:p w:rsidR="005773CE" w:rsidRPr="002B4EC0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2B4EC0">
              <w:rPr>
                <w:b/>
                <w:bCs/>
              </w:rPr>
              <w:t xml:space="preserve">F </w:t>
            </w:r>
            <w:r w:rsidRPr="002B4EC0">
              <w:t>The number of tickets sold is dependent</w:t>
            </w:r>
            <w:r>
              <w:t xml:space="preserve"> </w:t>
            </w:r>
            <w:r w:rsidRPr="002B4EC0">
              <w:t>on the amount of the donation.</w:t>
            </w:r>
          </w:p>
          <w:p w:rsidR="005773CE" w:rsidRPr="002B4EC0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2B4EC0">
              <w:rPr>
                <w:b/>
                <w:bCs/>
              </w:rPr>
              <w:t xml:space="preserve">G </w:t>
            </w:r>
            <w:r w:rsidRPr="002B4EC0">
              <w:t>The price of each ticket is dependent on</w:t>
            </w:r>
            <w:r>
              <w:t xml:space="preserve"> </w:t>
            </w:r>
            <w:r w:rsidRPr="002B4EC0">
              <w:t>the number of tickets sold.</w:t>
            </w:r>
          </w:p>
          <w:p w:rsidR="005773CE" w:rsidRPr="002B4EC0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2B4EC0">
              <w:rPr>
                <w:b/>
                <w:bCs/>
              </w:rPr>
              <w:t xml:space="preserve">H </w:t>
            </w:r>
            <w:r w:rsidRPr="002B4EC0">
              <w:t>The amount of the donation is dependent</w:t>
            </w:r>
            <w:r>
              <w:t xml:space="preserve"> </w:t>
            </w:r>
            <w:r w:rsidRPr="002B4EC0">
              <w:t>on the number of tickets sold.</w:t>
            </w:r>
          </w:p>
          <w:p w:rsidR="00BC0D71" w:rsidRPr="00BD1EDC" w:rsidRDefault="005773CE" w:rsidP="00BD1EDC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2B4EC0">
              <w:rPr>
                <w:b/>
                <w:bCs/>
              </w:rPr>
              <w:t xml:space="preserve">J </w:t>
            </w:r>
            <w:r w:rsidRPr="002B4EC0">
              <w:t>The price of each ticket is dependent on</w:t>
            </w:r>
            <w:r>
              <w:t xml:space="preserve"> </w:t>
            </w:r>
            <w:r w:rsidRPr="002B4EC0">
              <w:t>the amount of the donation.</w:t>
            </w:r>
          </w:p>
        </w:tc>
      </w:tr>
    </w:tbl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23"/>
        <w:gridCol w:w="3595"/>
        <w:gridCol w:w="3652"/>
      </w:tblGrid>
      <w:tr w:rsidR="00AA2D61" w:rsidTr="00BD1EDC">
        <w:trPr>
          <w:trHeight w:val="6374"/>
        </w:trPr>
        <w:tc>
          <w:tcPr>
            <w:tcW w:w="3623" w:type="dxa"/>
          </w:tcPr>
          <w:p w:rsidR="005773CE" w:rsidRPr="003411AB" w:rsidRDefault="005773CE" w:rsidP="00BD1EDC">
            <w:pPr>
              <w:numPr>
                <w:ilvl w:val="0"/>
                <w:numId w:val="33"/>
              </w:numPr>
              <w:tabs>
                <w:tab w:val="left" w:pos="475"/>
              </w:tabs>
              <w:autoSpaceDE w:val="0"/>
              <w:autoSpaceDN w:val="0"/>
              <w:adjustRightInd w:val="0"/>
            </w:pPr>
            <w:r w:rsidRPr="003411AB">
              <w:t>Students in a science class recorded lengths of a stretched spring, as shown in the table below.</w:t>
            </w:r>
          </w:p>
          <w:p w:rsidR="005773CE" w:rsidRPr="003411AB" w:rsidRDefault="005773CE" w:rsidP="005773CE">
            <w:pPr>
              <w:tabs>
                <w:tab w:val="left" w:pos="475"/>
              </w:tabs>
              <w:rPr>
                <w:sz w:val="16"/>
                <w:szCs w:val="16"/>
              </w:rPr>
            </w:pPr>
          </w:p>
          <w:p w:rsidR="005773CE" w:rsidRPr="003411AB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3411AB">
              <w:t xml:space="preserve">Which equation best represents the  relationship between distance </w:t>
            </w:r>
          </w:p>
          <w:p w:rsidR="005773CE" w:rsidRPr="003411AB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3411AB">
              <w:t xml:space="preserve">stretched, </w:t>
            </w:r>
            <w:r w:rsidRPr="003411AB">
              <w:rPr>
                <w:i/>
                <w:iCs/>
              </w:rPr>
              <w:t>x</w:t>
            </w:r>
            <w:r w:rsidRPr="003411AB">
              <w:t xml:space="preserve">, and the weight on the spring, </w:t>
            </w:r>
            <w:r w:rsidRPr="003411AB">
              <w:rPr>
                <w:i/>
                <w:iCs/>
              </w:rPr>
              <w:t>y</w:t>
            </w:r>
            <w:r w:rsidRPr="003411AB">
              <w:t>?</w:t>
            </w:r>
          </w:p>
          <w:p w:rsidR="005773CE" w:rsidRPr="003411AB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  <w:p w:rsidR="005773CE" w:rsidRPr="003411AB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iCs/>
              </w:rPr>
            </w:pPr>
            <w:r w:rsidRPr="003411AB">
              <w:rPr>
                <w:b/>
                <w:bCs/>
              </w:rPr>
              <w:t xml:space="preserve">A </w:t>
            </w:r>
            <w:r w:rsidRPr="003411AB">
              <w:rPr>
                <w:b/>
                <w:bCs/>
              </w:rPr>
              <w:tab/>
            </w:r>
            <w:r w:rsidRPr="003411AB">
              <w:rPr>
                <w:i/>
                <w:iCs/>
              </w:rPr>
              <w:t>y</w:t>
            </w:r>
            <w:r w:rsidRPr="003411AB">
              <w:rPr>
                <w:iCs/>
              </w:rPr>
              <w:t xml:space="preserve"> </w:t>
            </w:r>
            <w:r w:rsidRPr="003411AB">
              <w:t>= −5</w:t>
            </w:r>
            <w:r w:rsidRPr="003411AB">
              <w:rPr>
                <w:i/>
                <w:iCs/>
              </w:rPr>
              <w:t>x</w:t>
            </w:r>
          </w:p>
          <w:p w:rsidR="005773CE" w:rsidRPr="003411AB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3411AB">
              <w:rPr>
                <w:b/>
                <w:bCs/>
              </w:rPr>
              <w:t xml:space="preserve">B </w:t>
            </w:r>
            <w:r w:rsidRPr="003411AB">
              <w:rPr>
                <w:b/>
                <w:bCs/>
              </w:rPr>
              <w:tab/>
            </w:r>
            <w:r w:rsidRPr="003411AB">
              <w:rPr>
                <w:i/>
                <w:iCs/>
              </w:rPr>
              <w:t>y</w:t>
            </w:r>
            <w:r w:rsidRPr="003411AB">
              <w:rPr>
                <w:iCs/>
              </w:rPr>
              <w:t xml:space="preserve"> </w:t>
            </w:r>
            <w:r w:rsidRPr="003411AB">
              <w:t xml:space="preserve">=  </w:t>
            </w:r>
            <w:r w:rsidRPr="003411AB">
              <w:rPr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.2pt" o:ole="">
                  <v:imagedata r:id="rId8" o:title=""/>
                </v:shape>
                <o:OLEObject Type="Embed" ProgID="Equation.DSMT4" ShapeID="_x0000_i1025" DrawAspect="Content" ObjectID="_1422939421" r:id="rId9"/>
              </w:object>
            </w:r>
          </w:p>
          <w:p w:rsidR="005773CE" w:rsidRPr="003411AB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3411AB">
              <w:rPr>
                <w:b/>
                <w:bCs/>
              </w:rPr>
              <w:t xml:space="preserve">C </w:t>
            </w:r>
            <w:r w:rsidRPr="003411AB">
              <w:rPr>
                <w:b/>
                <w:bCs/>
              </w:rPr>
              <w:tab/>
            </w:r>
            <w:r w:rsidRPr="003411AB">
              <w:rPr>
                <w:i/>
                <w:iCs/>
              </w:rPr>
              <w:t>y</w:t>
            </w:r>
            <w:r w:rsidRPr="003411AB">
              <w:rPr>
                <w:iCs/>
              </w:rPr>
              <w:t xml:space="preserve"> </w:t>
            </w:r>
            <w:r w:rsidRPr="003411AB">
              <w:t>= 5</w:t>
            </w:r>
            <w:r w:rsidRPr="003411AB">
              <w:rPr>
                <w:i/>
                <w:iCs/>
              </w:rPr>
              <w:t>x</w:t>
            </w:r>
            <w:r w:rsidRPr="003411AB">
              <w:rPr>
                <w:vertAlign w:val="superscript"/>
              </w:rPr>
              <w:t>2</w:t>
            </w:r>
          </w:p>
          <w:p w:rsidR="005773CE" w:rsidRPr="003411AB" w:rsidRDefault="005773CE" w:rsidP="005773CE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iCs/>
              </w:rPr>
            </w:pPr>
            <w:r w:rsidRPr="003411AB">
              <w:rPr>
                <w:b/>
                <w:bCs/>
              </w:rPr>
              <w:t>D</w:t>
            </w:r>
            <w:r w:rsidRPr="003411AB">
              <w:rPr>
                <w:b/>
                <w:bCs/>
              </w:rPr>
              <w:tab/>
            </w:r>
            <w:r w:rsidRPr="003411AB">
              <w:rPr>
                <w:i/>
                <w:iCs/>
              </w:rPr>
              <w:t>y</w:t>
            </w:r>
            <w:r w:rsidRPr="003411AB">
              <w:rPr>
                <w:iCs/>
              </w:rPr>
              <w:t xml:space="preserve"> </w:t>
            </w:r>
            <w:r w:rsidRPr="003411AB">
              <w:t>= 5</w:t>
            </w:r>
            <w:r w:rsidRPr="003411AB">
              <w:rPr>
                <w:i/>
                <w:iCs/>
              </w:rPr>
              <w:t>x</w:t>
            </w:r>
          </w:p>
          <w:p w:rsidR="00065609" w:rsidRDefault="00617A95" w:rsidP="005773CE">
            <w:pPr>
              <w:pStyle w:val="BodyTextIndent3"/>
            </w:pPr>
            <w:r>
              <w:rPr>
                <w:noProof/>
              </w:rPr>
              <w:drawing>
                <wp:anchor distT="0" distB="0" distL="114300" distR="114300" simplePos="0" relativeHeight="251655168" behindDoc="1" locked="0" layoutInCell="1" allowOverlap="1">
                  <wp:simplePos x="0" y="0"/>
                  <wp:positionH relativeFrom="column">
                    <wp:posOffset>-42545</wp:posOffset>
                  </wp:positionH>
                  <wp:positionV relativeFrom="paragraph">
                    <wp:posOffset>60325</wp:posOffset>
                  </wp:positionV>
                  <wp:extent cx="2242185" cy="1415415"/>
                  <wp:effectExtent l="19050" t="0" r="5715" b="0"/>
                  <wp:wrapNone/>
                  <wp:docPr id="301" name="Picture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185" cy="1415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65609" w:rsidRDefault="00065609" w:rsidP="005773CE">
            <w:pPr>
              <w:pStyle w:val="BodyTextIndent3"/>
            </w:pPr>
          </w:p>
          <w:p w:rsidR="00065609" w:rsidRDefault="00065609" w:rsidP="005773CE">
            <w:pPr>
              <w:pStyle w:val="BodyTextIndent3"/>
            </w:pPr>
          </w:p>
          <w:p w:rsidR="00A849C6" w:rsidRDefault="00A849C6" w:rsidP="005773CE">
            <w:pPr>
              <w:pStyle w:val="BodyTextIndent3"/>
            </w:pPr>
          </w:p>
          <w:p w:rsidR="00A849C6" w:rsidRDefault="00A849C6" w:rsidP="005773CE">
            <w:pPr>
              <w:pStyle w:val="BodyTextIndent3"/>
            </w:pPr>
          </w:p>
          <w:p w:rsidR="00AA2D61" w:rsidRDefault="00AA2D61" w:rsidP="005773CE">
            <w:pPr>
              <w:pStyle w:val="BodyTextIndent3"/>
            </w:pPr>
          </w:p>
        </w:tc>
        <w:tc>
          <w:tcPr>
            <w:tcW w:w="3595" w:type="dxa"/>
          </w:tcPr>
          <w:p w:rsidR="003E6FAB" w:rsidRPr="003E6FAB" w:rsidRDefault="003E6FAB" w:rsidP="00BD1EDC">
            <w:pPr>
              <w:numPr>
                <w:ilvl w:val="0"/>
                <w:numId w:val="33"/>
              </w:numPr>
              <w:ind w:right="-360"/>
              <w:rPr>
                <w:sz w:val="22"/>
              </w:rPr>
            </w:pPr>
            <w:r w:rsidRPr="003E6FAB">
              <w:rPr>
                <w:sz w:val="22"/>
              </w:rPr>
              <w:t xml:space="preserve">Which equation best describes the relationship between x and y in this table? </w:t>
            </w:r>
          </w:p>
          <w:p w:rsidR="003E6FAB" w:rsidRDefault="00617A95" w:rsidP="003E6FAB">
            <w:pPr>
              <w:ind w:right="-360"/>
              <w:rPr>
                <w:sz w:val="22"/>
              </w:rPr>
            </w:pPr>
            <w:r>
              <w:rPr>
                <w:noProof/>
                <w:sz w:val="22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10160</wp:posOffset>
                  </wp:positionV>
                  <wp:extent cx="1061085" cy="1181100"/>
                  <wp:effectExtent l="19050" t="0" r="5715" b="0"/>
                  <wp:wrapNone/>
                  <wp:docPr id="310" name="Picture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1085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E6FAB" w:rsidRDefault="003E6FAB" w:rsidP="003E6FAB">
            <w:pPr>
              <w:ind w:right="-360"/>
              <w:rPr>
                <w:sz w:val="22"/>
              </w:rPr>
            </w:pPr>
          </w:p>
          <w:p w:rsidR="003E6FAB" w:rsidRDefault="003E6FAB" w:rsidP="003E6FAB">
            <w:pPr>
              <w:ind w:right="-360"/>
              <w:rPr>
                <w:sz w:val="22"/>
              </w:rPr>
            </w:pPr>
          </w:p>
          <w:p w:rsidR="003E6FAB" w:rsidRDefault="003E6FAB" w:rsidP="003E6FAB">
            <w:pPr>
              <w:ind w:right="-360"/>
              <w:rPr>
                <w:sz w:val="22"/>
              </w:rPr>
            </w:pPr>
          </w:p>
          <w:p w:rsidR="003E6FAB" w:rsidRDefault="003E6FAB" w:rsidP="003E6FAB">
            <w:pPr>
              <w:ind w:right="-360"/>
              <w:rPr>
                <w:sz w:val="22"/>
              </w:rPr>
            </w:pPr>
          </w:p>
          <w:p w:rsidR="003E6FAB" w:rsidRDefault="003E6FAB" w:rsidP="003E6FAB">
            <w:pPr>
              <w:ind w:right="-360"/>
              <w:rPr>
                <w:sz w:val="22"/>
              </w:rPr>
            </w:pPr>
          </w:p>
          <w:p w:rsidR="003E6FAB" w:rsidRDefault="003E6FAB" w:rsidP="003E6FAB">
            <w:pPr>
              <w:ind w:right="-360"/>
              <w:rPr>
                <w:sz w:val="22"/>
              </w:rPr>
            </w:pPr>
          </w:p>
          <w:p w:rsidR="003E6FAB" w:rsidRPr="003E6FAB" w:rsidRDefault="003E6FAB" w:rsidP="003E6FAB">
            <w:pPr>
              <w:ind w:right="-360"/>
              <w:rPr>
                <w:sz w:val="22"/>
              </w:rPr>
            </w:pPr>
          </w:p>
          <w:p w:rsidR="003E6FAB" w:rsidRDefault="003E6FAB" w:rsidP="003E6FAB">
            <w:pPr>
              <w:ind w:right="-360"/>
              <w:rPr>
                <w:sz w:val="22"/>
              </w:rPr>
            </w:pPr>
            <w:r w:rsidRPr="003E6FAB">
              <w:rPr>
                <w:sz w:val="22"/>
              </w:rPr>
              <w:t xml:space="preserve">A </w:t>
            </w:r>
            <w:r w:rsidRPr="003E6FAB">
              <w:rPr>
                <w:sz w:val="22"/>
              </w:rPr>
              <w:tab/>
              <w:t xml:space="preserve">y =  x + 1 </w:t>
            </w:r>
            <w:r w:rsidRPr="003E6FAB">
              <w:rPr>
                <w:sz w:val="22"/>
              </w:rPr>
              <w:tab/>
            </w:r>
          </w:p>
          <w:p w:rsidR="003E6FAB" w:rsidRPr="003E6FAB" w:rsidRDefault="003E6FAB" w:rsidP="003E6FAB">
            <w:pPr>
              <w:ind w:right="-360"/>
              <w:rPr>
                <w:sz w:val="22"/>
              </w:rPr>
            </w:pPr>
            <w:r w:rsidRPr="003E6FAB">
              <w:rPr>
                <w:sz w:val="22"/>
              </w:rPr>
              <w:t xml:space="preserve">C </w:t>
            </w:r>
            <w:r w:rsidRPr="003E6FAB">
              <w:rPr>
                <w:sz w:val="22"/>
              </w:rPr>
              <w:tab/>
              <w:t>y = 3x − 1</w:t>
            </w:r>
          </w:p>
          <w:p w:rsidR="003E6FAB" w:rsidRDefault="003E6FAB" w:rsidP="003E6FAB">
            <w:pPr>
              <w:ind w:right="-360"/>
              <w:rPr>
                <w:sz w:val="22"/>
              </w:rPr>
            </w:pPr>
            <w:r w:rsidRPr="003E6FAB">
              <w:rPr>
                <w:sz w:val="22"/>
              </w:rPr>
              <w:t xml:space="preserve">B </w:t>
            </w:r>
            <w:r w:rsidRPr="003E6FAB">
              <w:rPr>
                <w:sz w:val="22"/>
              </w:rPr>
              <w:tab/>
              <w:t xml:space="preserve">y =  x − 1 </w:t>
            </w:r>
            <w:r w:rsidRPr="003E6FAB">
              <w:rPr>
                <w:sz w:val="22"/>
              </w:rPr>
              <w:tab/>
            </w:r>
          </w:p>
          <w:p w:rsidR="00CD52CC" w:rsidRPr="00A849C6" w:rsidRDefault="003E6FAB" w:rsidP="003E6FAB">
            <w:pPr>
              <w:ind w:right="-360"/>
              <w:rPr>
                <w:sz w:val="22"/>
              </w:rPr>
            </w:pPr>
            <w:r w:rsidRPr="003E6FAB">
              <w:rPr>
                <w:sz w:val="22"/>
              </w:rPr>
              <w:t xml:space="preserve">D  </w:t>
            </w:r>
            <w:r w:rsidRPr="003E6FAB">
              <w:rPr>
                <w:sz w:val="22"/>
              </w:rPr>
              <w:tab/>
              <w:t>y = 3x + 1</w:t>
            </w:r>
          </w:p>
        </w:tc>
        <w:tc>
          <w:tcPr>
            <w:tcW w:w="3652" w:type="dxa"/>
          </w:tcPr>
          <w:p w:rsidR="003E6FAB" w:rsidRPr="003411AB" w:rsidRDefault="003E6FAB" w:rsidP="00BD1EDC">
            <w:pPr>
              <w:numPr>
                <w:ilvl w:val="0"/>
                <w:numId w:val="33"/>
              </w:numPr>
              <w:tabs>
                <w:tab w:val="left" w:pos="432"/>
              </w:tabs>
              <w:autoSpaceDE w:val="0"/>
              <w:autoSpaceDN w:val="0"/>
              <w:adjustRightInd w:val="0"/>
            </w:pPr>
            <w:r w:rsidRPr="003411AB">
              <w:t xml:space="preserve">An equation can be used to find the total cost of buying square-foot floor tiles to cover an area of floor. Using the table below, find the equation that best represents </w:t>
            </w:r>
            <w:r w:rsidRPr="003411AB">
              <w:rPr>
                <w:i/>
                <w:iCs/>
              </w:rPr>
              <w:t>y</w:t>
            </w:r>
            <w:r w:rsidRPr="003411AB">
              <w:t xml:space="preserve">, the total cost, as a function of </w:t>
            </w:r>
            <w:r w:rsidRPr="003411AB">
              <w:rPr>
                <w:i/>
                <w:iCs/>
              </w:rPr>
              <w:t>x</w:t>
            </w:r>
            <w:r w:rsidRPr="003411AB">
              <w:t>, the number of square feet to be covered.</w:t>
            </w:r>
          </w:p>
          <w:p w:rsidR="005773CE" w:rsidRPr="00E36B38" w:rsidRDefault="00617A95" w:rsidP="005773CE">
            <w:pPr>
              <w:ind w:right="-14"/>
              <w:rPr>
                <w:sz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57216" behindDoc="1" locked="0" layoutInCell="1" allowOverlap="1">
                  <wp:simplePos x="0" y="0"/>
                  <wp:positionH relativeFrom="column">
                    <wp:posOffset>-27305</wp:posOffset>
                  </wp:positionH>
                  <wp:positionV relativeFrom="paragraph">
                    <wp:posOffset>46355</wp:posOffset>
                  </wp:positionV>
                  <wp:extent cx="2379345" cy="964565"/>
                  <wp:effectExtent l="19050" t="0" r="1905" b="0"/>
                  <wp:wrapNone/>
                  <wp:docPr id="311" name="Picture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9345" cy="9645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D3775" w:rsidRDefault="003D3775" w:rsidP="005773CE">
            <w:pPr>
              <w:ind w:right="-360"/>
              <w:rPr>
                <w:sz w:val="22"/>
              </w:rPr>
            </w:pPr>
          </w:p>
          <w:p w:rsidR="003E6FAB" w:rsidRDefault="003E6FAB" w:rsidP="005773CE">
            <w:pPr>
              <w:ind w:right="-360"/>
              <w:rPr>
                <w:sz w:val="22"/>
              </w:rPr>
            </w:pPr>
          </w:p>
          <w:p w:rsidR="003E6FAB" w:rsidRDefault="003E6FAB" w:rsidP="005773CE">
            <w:pPr>
              <w:ind w:right="-360"/>
              <w:rPr>
                <w:sz w:val="22"/>
              </w:rPr>
            </w:pPr>
          </w:p>
          <w:p w:rsidR="003E6FAB" w:rsidRDefault="003E6FAB" w:rsidP="005773CE">
            <w:pPr>
              <w:ind w:right="-360"/>
              <w:rPr>
                <w:sz w:val="22"/>
              </w:rPr>
            </w:pPr>
          </w:p>
          <w:p w:rsidR="003E6FAB" w:rsidRDefault="003E6FAB" w:rsidP="005773CE">
            <w:pPr>
              <w:ind w:right="-360"/>
              <w:rPr>
                <w:sz w:val="22"/>
              </w:rPr>
            </w:pPr>
          </w:p>
          <w:p w:rsidR="003E6FAB" w:rsidRDefault="003E6FAB" w:rsidP="005773CE">
            <w:pPr>
              <w:ind w:right="-360"/>
              <w:rPr>
                <w:sz w:val="22"/>
              </w:rPr>
            </w:pPr>
          </w:p>
          <w:p w:rsidR="003E6FAB" w:rsidRPr="00766355" w:rsidRDefault="003E6FAB" w:rsidP="003E6FAB">
            <w:pPr>
              <w:tabs>
                <w:tab w:val="left" w:pos="432"/>
              </w:tabs>
              <w:autoSpaceDE w:val="0"/>
              <w:autoSpaceDN w:val="0"/>
              <w:adjustRightInd w:val="0"/>
              <w:rPr>
                <w:i/>
                <w:iCs/>
                <w:lang w:val="fr-FR"/>
              </w:rPr>
            </w:pPr>
            <w:r w:rsidRPr="00766355">
              <w:rPr>
                <w:b/>
                <w:bCs/>
                <w:lang w:val="fr-FR"/>
              </w:rPr>
              <w:t xml:space="preserve">F </w:t>
            </w:r>
            <w:r w:rsidRPr="00766355">
              <w:rPr>
                <w:b/>
                <w:bCs/>
                <w:lang w:val="fr-FR"/>
              </w:rPr>
              <w:tab/>
            </w:r>
            <w:r w:rsidRPr="00766355">
              <w:rPr>
                <w:i/>
                <w:iCs/>
                <w:lang w:val="fr-FR"/>
              </w:rPr>
              <w:t xml:space="preserve">x </w:t>
            </w:r>
            <w:r w:rsidRPr="00766355">
              <w:rPr>
                <w:lang w:val="fr-FR"/>
              </w:rPr>
              <w:t>= 0.35</w:t>
            </w:r>
            <w:r w:rsidRPr="00766355">
              <w:rPr>
                <w:i/>
                <w:iCs/>
                <w:lang w:val="fr-FR"/>
              </w:rPr>
              <w:t>y</w:t>
            </w:r>
          </w:p>
          <w:p w:rsidR="003E6FAB" w:rsidRPr="00766355" w:rsidRDefault="003E6FAB" w:rsidP="003E6FAB">
            <w:pPr>
              <w:tabs>
                <w:tab w:val="left" w:pos="432"/>
              </w:tabs>
              <w:autoSpaceDE w:val="0"/>
              <w:autoSpaceDN w:val="0"/>
              <w:adjustRightInd w:val="0"/>
              <w:rPr>
                <w:i/>
                <w:iCs/>
                <w:lang w:val="fr-FR"/>
              </w:rPr>
            </w:pPr>
            <w:r w:rsidRPr="00766355">
              <w:rPr>
                <w:b/>
                <w:bCs/>
                <w:lang w:val="fr-FR"/>
              </w:rPr>
              <w:t>G</w:t>
            </w:r>
            <w:r w:rsidRPr="00766355">
              <w:rPr>
                <w:lang w:val="fr-FR"/>
              </w:rPr>
              <w:tab/>
            </w:r>
            <w:r w:rsidRPr="00766355">
              <w:rPr>
                <w:i/>
                <w:iCs/>
                <w:lang w:val="fr-FR"/>
              </w:rPr>
              <w:t xml:space="preserve">y </w:t>
            </w:r>
            <w:r w:rsidRPr="00766355">
              <w:rPr>
                <w:lang w:val="fr-FR"/>
              </w:rPr>
              <w:t>= 0.35</w:t>
            </w:r>
            <w:r w:rsidRPr="00766355">
              <w:rPr>
                <w:i/>
                <w:iCs/>
                <w:lang w:val="fr-FR"/>
              </w:rPr>
              <w:t>x</w:t>
            </w:r>
          </w:p>
          <w:p w:rsidR="003E6FAB" w:rsidRPr="00766355" w:rsidRDefault="003E6FAB" w:rsidP="003E6FAB">
            <w:pPr>
              <w:tabs>
                <w:tab w:val="left" w:pos="432"/>
              </w:tabs>
              <w:autoSpaceDE w:val="0"/>
              <w:autoSpaceDN w:val="0"/>
              <w:adjustRightInd w:val="0"/>
              <w:rPr>
                <w:i/>
                <w:iCs/>
                <w:lang w:val="fr-FR"/>
              </w:rPr>
            </w:pPr>
            <w:r w:rsidRPr="00766355">
              <w:rPr>
                <w:b/>
                <w:bCs/>
                <w:lang w:val="fr-FR"/>
              </w:rPr>
              <w:t xml:space="preserve">H </w:t>
            </w:r>
            <w:r w:rsidRPr="00766355">
              <w:rPr>
                <w:b/>
                <w:bCs/>
                <w:lang w:val="fr-FR"/>
              </w:rPr>
              <w:tab/>
            </w:r>
            <w:r w:rsidRPr="00766355">
              <w:rPr>
                <w:i/>
                <w:iCs/>
                <w:lang w:val="fr-FR"/>
              </w:rPr>
              <w:t xml:space="preserve">x </w:t>
            </w:r>
            <w:r w:rsidRPr="00766355">
              <w:rPr>
                <w:lang w:val="fr-FR"/>
              </w:rPr>
              <w:t>= 2.86</w:t>
            </w:r>
            <w:r w:rsidRPr="00766355">
              <w:rPr>
                <w:i/>
                <w:iCs/>
                <w:lang w:val="fr-FR"/>
              </w:rPr>
              <w:t>y</w:t>
            </w:r>
          </w:p>
          <w:p w:rsidR="003E6FAB" w:rsidRPr="00766355" w:rsidRDefault="003E6FAB" w:rsidP="003E6FAB">
            <w:pPr>
              <w:tabs>
                <w:tab w:val="left" w:pos="432"/>
              </w:tabs>
              <w:autoSpaceDE w:val="0"/>
              <w:autoSpaceDN w:val="0"/>
              <w:adjustRightInd w:val="0"/>
              <w:rPr>
                <w:i/>
                <w:iCs/>
                <w:lang w:val="fr-FR"/>
              </w:rPr>
            </w:pPr>
            <w:r w:rsidRPr="00766355">
              <w:rPr>
                <w:b/>
                <w:bCs/>
                <w:lang w:val="fr-FR"/>
              </w:rPr>
              <w:t xml:space="preserve">J </w:t>
            </w:r>
            <w:r w:rsidRPr="00766355">
              <w:rPr>
                <w:b/>
                <w:bCs/>
                <w:lang w:val="fr-FR"/>
              </w:rPr>
              <w:tab/>
            </w:r>
            <w:r w:rsidRPr="00766355">
              <w:rPr>
                <w:i/>
                <w:iCs/>
                <w:lang w:val="fr-FR"/>
              </w:rPr>
              <w:t xml:space="preserve">y </w:t>
            </w:r>
            <w:r w:rsidRPr="00766355">
              <w:rPr>
                <w:lang w:val="fr-FR"/>
              </w:rPr>
              <w:t>= 2.86</w:t>
            </w:r>
            <w:r w:rsidRPr="00766355">
              <w:rPr>
                <w:i/>
                <w:iCs/>
                <w:lang w:val="fr-FR"/>
              </w:rPr>
              <w:t>x</w:t>
            </w:r>
          </w:p>
          <w:p w:rsidR="003E6FAB" w:rsidRPr="00E36B38" w:rsidRDefault="003E6FAB" w:rsidP="005773CE">
            <w:pPr>
              <w:ind w:right="-360"/>
              <w:rPr>
                <w:sz w:val="22"/>
              </w:rPr>
            </w:pPr>
          </w:p>
        </w:tc>
      </w:tr>
    </w:tbl>
    <w:p w:rsidR="00A07C3D" w:rsidRDefault="00A07C3D">
      <w:pPr>
        <w:rPr>
          <w:b/>
          <w:i/>
          <w:sz w:val="28"/>
          <w:szCs w:val="28"/>
        </w:rPr>
      </w:pPr>
    </w:p>
    <w:p w:rsidR="00A07C3D" w:rsidRDefault="00A07C3D">
      <w:pPr>
        <w:rPr>
          <w:b/>
          <w:i/>
          <w:sz w:val="28"/>
          <w:szCs w:val="28"/>
        </w:rPr>
      </w:pPr>
    </w:p>
    <w:tbl>
      <w:tblPr>
        <w:tblW w:w="11185" w:type="dxa"/>
        <w:tblInd w:w="-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"/>
        <w:gridCol w:w="5238"/>
        <w:gridCol w:w="5940"/>
      </w:tblGrid>
      <w:tr w:rsidR="0078751A" w:rsidTr="00532B2F">
        <w:trPr>
          <w:gridBefore w:val="1"/>
          <w:wBefore w:w="7" w:type="dxa"/>
          <w:trHeight w:val="1065"/>
        </w:trPr>
        <w:tc>
          <w:tcPr>
            <w:tcW w:w="5238" w:type="dxa"/>
          </w:tcPr>
          <w:p w:rsidR="0078751A" w:rsidRDefault="0078751A" w:rsidP="00BD1EDC">
            <w:pPr>
              <w:numPr>
                <w:ilvl w:val="0"/>
                <w:numId w:val="33"/>
              </w:num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lastRenderedPageBreak/>
              <w:t xml:space="preserve">Which is always a correct conclusion about the quantities in the function </w:t>
            </w:r>
            <w:r w:rsidRPr="00AF4185">
              <w:rPr>
                <w:i/>
                <w:iCs/>
              </w:rPr>
              <w:t>y</w:t>
            </w:r>
            <w:r w:rsidRPr="005A0481">
              <w:rPr>
                <w:iCs/>
              </w:rPr>
              <w:t xml:space="preserve"> </w:t>
            </w:r>
            <w:r w:rsidRPr="005A0481">
              <w:t xml:space="preserve">= </w:t>
            </w:r>
            <w:r w:rsidRPr="00AF4185">
              <w:rPr>
                <w:i/>
                <w:iCs/>
              </w:rPr>
              <w:t>x</w:t>
            </w:r>
            <w:r w:rsidRPr="005A0481">
              <w:rPr>
                <w:iCs/>
              </w:rPr>
              <w:t xml:space="preserve"> </w:t>
            </w:r>
            <w:r w:rsidRPr="005A0481">
              <w:t>+ 4?</w:t>
            </w:r>
          </w:p>
          <w:p w:rsidR="0078751A" w:rsidRDefault="0078751A" w:rsidP="00BD1EDC">
            <w:pPr>
              <w:tabs>
                <w:tab w:val="left" w:pos="475"/>
              </w:tabs>
              <w:autoSpaceDE w:val="0"/>
              <w:autoSpaceDN w:val="0"/>
              <w:adjustRightInd w:val="0"/>
              <w:ind w:left="360"/>
            </w:pPr>
          </w:p>
          <w:p w:rsidR="0078751A" w:rsidRDefault="0078751A" w:rsidP="00BD1EDC">
            <w:pPr>
              <w:tabs>
                <w:tab w:val="left" w:pos="475"/>
              </w:tabs>
              <w:autoSpaceDE w:val="0"/>
              <w:autoSpaceDN w:val="0"/>
              <w:adjustRightInd w:val="0"/>
              <w:ind w:left="360"/>
            </w:pPr>
          </w:p>
          <w:p w:rsidR="0078751A" w:rsidRPr="005A0481" w:rsidRDefault="0078751A" w:rsidP="00BD1EDC">
            <w:pPr>
              <w:tabs>
                <w:tab w:val="left" w:pos="475"/>
              </w:tabs>
              <w:autoSpaceDE w:val="0"/>
              <w:autoSpaceDN w:val="0"/>
              <w:adjustRightInd w:val="0"/>
              <w:ind w:left="360"/>
            </w:pPr>
          </w:p>
          <w:p w:rsidR="0078751A" w:rsidRPr="005F2561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Pr="005A0481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iCs/>
              </w:rPr>
            </w:pPr>
            <w:r w:rsidRPr="005A0481">
              <w:rPr>
                <w:b/>
                <w:bCs/>
              </w:rPr>
              <w:t xml:space="preserve">A </w:t>
            </w:r>
            <w:r w:rsidRPr="005A0481">
              <w:rPr>
                <w:b/>
                <w:bCs/>
              </w:rPr>
              <w:tab/>
            </w:r>
            <w:r w:rsidRPr="005A0481">
              <w:t xml:space="preserve">The variable </w:t>
            </w:r>
            <w:r w:rsidRPr="00AF4185">
              <w:rPr>
                <w:i/>
                <w:iCs/>
              </w:rPr>
              <w:t>x</w:t>
            </w:r>
            <w:r w:rsidRPr="005A0481">
              <w:rPr>
                <w:iCs/>
              </w:rPr>
              <w:t xml:space="preserve"> </w:t>
            </w:r>
            <w:r w:rsidRPr="005A0481">
              <w:t xml:space="preserve">is always 4 more than </w:t>
            </w:r>
            <w:r w:rsidRPr="00AF4185">
              <w:rPr>
                <w:i/>
                <w:iCs/>
              </w:rPr>
              <w:t>y</w:t>
            </w:r>
            <w:r w:rsidRPr="005A0481">
              <w:rPr>
                <w:iCs/>
              </w:rPr>
              <w:t>.</w:t>
            </w:r>
          </w:p>
          <w:p w:rsidR="0078751A" w:rsidRPr="005A0481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rPr>
                <w:b/>
                <w:bCs/>
              </w:rPr>
              <w:t xml:space="preserve">B </w:t>
            </w:r>
            <w:r w:rsidRPr="005A0481">
              <w:rPr>
                <w:b/>
                <w:bCs/>
              </w:rPr>
              <w:tab/>
            </w:r>
            <w:r w:rsidRPr="005A0481">
              <w:t xml:space="preserve">When the value of </w:t>
            </w:r>
            <w:r w:rsidRPr="00AF4185">
              <w:rPr>
                <w:i/>
                <w:iCs/>
              </w:rPr>
              <w:t>x</w:t>
            </w:r>
            <w:r w:rsidRPr="005A0481">
              <w:rPr>
                <w:iCs/>
              </w:rPr>
              <w:t xml:space="preserve"> </w:t>
            </w:r>
            <w:r w:rsidRPr="005A0481">
              <w:t xml:space="preserve">is negative, the value of </w:t>
            </w:r>
            <w:r w:rsidRPr="00AF4185">
              <w:rPr>
                <w:i/>
                <w:iCs/>
              </w:rPr>
              <w:t>y</w:t>
            </w:r>
            <w:r w:rsidRPr="005A0481">
              <w:rPr>
                <w:iCs/>
              </w:rPr>
              <w:t xml:space="preserve"> </w:t>
            </w:r>
            <w:r w:rsidRPr="005A0481">
              <w:t>is also negative.</w:t>
            </w:r>
          </w:p>
          <w:p w:rsidR="0078751A" w:rsidRPr="005A0481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iCs/>
              </w:rPr>
            </w:pPr>
            <w:r w:rsidRPr="005A0481">
              <w:rPr>
                <w:b/>
                <w:bCs/>
              </w:rPr>
              <w:t>C</w:t>
            </w:r>
            <w:r w:rsidRPr="005A0481">
              <w:tab/>
              <w:t xml:space="preserve">The variable </w:t>
            </w:r>
            <w:r w:rsidRPr="00AF4185">
              <w:rPr>
                <w:i/>
                <w:iCs/>
              </w:rPr>
              <w:t>y</w:t>
            </w:r>
            <w:r w:rsidRPr="005A0481">
              <w:rPr>
                <w:iCs/>
              </w:rPr>
              <w:t xml:space="preserve"> </w:t>
            </w:r>
            <w:r w:rsidRPr="005A0481">
              <w:t xml:space="preserve">is always greater than </w:t>
            </w:r>
            <w:r w:rsidRPr="00AF4185">
              <w:rPr>
                <w:i/>
                <w:iCs/>
              </w:rPr>
              <w:t>x</w:t>
            </w:r>
            <w:r w:rsidRPr="005A0481">
              <w:rPr>
                <w:iCs/>
              </w:rPr>
              <w:t>.</w:t>
            </w:r>
          </w:p>
          <w:p w:rsidR="0078751A" w:rsidRPr="005A0481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rPr>
                <w:b/>
                <w:bCs/>
              </w:rPr>
              <w:t xml:space="preserve">D </w:t>
            </w:r>
            <w:r w:rsidRPr="005A0481">
              <w:rPr>
                <w:b/>
                <w:bCs/>
              </w:rPr>
              <w:tab/>
            </w:r>
            <w:r w:rsidRPr="005A0481">
              <w:t xml:space="preserve">As the value of </w:t>
            </w:r>
            <w:r w:rsidRPr="00AF4185">
              <w:rPr>
                <w:i/>
                <w:iCs/>
              </w:rPr>
              <w:t>x</w:t>
            </w:r>
            <w:r w:rsidRPr="005A0481">
              <w:rPr>
                <w:iCs/>
              </w:rPr>
              <w:t xml:space="preserve"> </w:t>
            </w:r>
            <w:r w:rsidRPr="005A0481">
              <w:t xml:space="preserve">increases, the value of </w:t>
            </w:r>
            <w:r w:rsidRPr="00AF4185">
              <w:rPr>
                <w:i/>
                <w:iCs/>
              </w:rPr>
              <w:t>y</w:t>
            </w:r>
            <w:r w:rsidRPr="005A0481">
              <w:rPr>
                <w:iCs/>
              </w:rPr>
              <w:t xml:space="preserve"> </w:t>
            </w:r>
            <w:r w:rsidRPr="005A0481">
              <w:t>decreases.</w:t>
            </w:r>
          </w:p>
          <w:p w:rsidR="0078751A" w:rsidRPr="00E36B38" w:rsidRDefault="0078751A" w:rsidP="005773CE">
            <w:pPr>
              <w:ind w:right="-360"/>
              <w:rPr>
                <w:sz w:val="22"/>
              </w:rPr>
            </w:pPr>
          </w:p>
          <w:p w:rsidR="0078751A" w:rsidRPr="00E36B38" w:rsidRDefault="0078751A" w:rsidP="00E36B38">
            <w:pPr>
              <w:ind w:right="-360"/>
              <w:rPr>
                <w:sz w:val="22"/>
              </w:rPr>
            </w:pPr>
          </w:p>
        </w:tc>
        <w:tc>
          <w:tcPr>
            <w:tcW w:w="5940" w:type="dxa"/>
          </w:tcPr>
          <w:p w:rsidR="0078751A" w:rsidRDefault="0078751A" w:rsidP="00BD1EDC">
            <w:pPr>
              <w:numPr>
                <w:ilvl w:val="0"/>
                <w:numId w:val="33"/>
              </w:numPr>
              <w:tabs>
                <w:tab w:val="left" w:pos="475"/>
              </w:tabs>
              <w:autoSpaceDE w:val="0"/>
              <w:autoSpaceDN w:val="0"/>
              <w:adjustRightInd w:val="0"/>
            </w:pPr>
            <w:r w:rsidRPr="002D0780">
              <w:t xml:space="preserve">The graph below best represents which of the following relationships </w:t>
            </w:r>
          </w:p>
          <w:p w:rsidR="0078751A" w:rsidRPr="002D0780" w:rsidRDefault="00617A95" w:rsidP="003E6FAB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41910</wp:posOffset>
                  </wp:positionV>
                  <wp:extent cx="2432050" cy="1894205"/>
                  <wp:effectExtent l="19050" t="0" r="6350" b="0"/>
                  <wp:wrapNone/>
                  <wp:docPr id="343" name="Picture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b="29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2050" cy="1894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78751A">
              <w:t xml:space="preserve">              </w:t>
            </w:r>
            <w:r w:rsidR="0078751A" w:rsidRPr="002D0780">
              <w:t>between temperature and time?</w:t>
            </w: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Pr="0090250C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78751A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78751A" w:rsidRPr="002D0780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2D0780">
              <w:rPr>
                <w:b/>
                <w:bCs/>
              </w:rPr>
              <w:t xml:space="preserve">A </w:t>
            </w:r>
            <w:r w:rsidRPr="002D0780">
              <w:t>O</w:t>
            </w:r>
            <w:r>
              <w:t xml:space="preserve">ven temperature while a cake is </w:t>
            </w:r>
            <w:r w:rsidRPr="002D0780">
              <w:t>baking</w:t>
            </w:r>
          </w:p>
          <w:p w:rsidR="0078751A" w:rsidRPr="002D0780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2D0780">
              <w:rPr>
                <w:b/>
                <w:bCs/>
              </w:rPr>
              <w:t>B</w:t>
            </w:r>
            <w:r w:rsidRPr="002D0780">
              <w:t>Temperature of water that is heated on a stove, removed, and then allowed to cool</w:t>
            </w:r>
          </w:p>
          <w:p w:rsidR="0078751A" w:rsidRPr="002D0780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2D0780">
              <w:rPr>
                <w:b/>
                <w:bCs/>
              </w:rPr>
              <w:t xml:space="preserve">C </w:t>
            </w:r>
            <w:r w:rsidRPr="002D0780">
              <w:t>Temperature of a container of hot tea after placing several cubes</w:t>
            </w:r>
            <w:r>
              <w:t xml:space="preserve"> </w:t>
            </w:r>
            <w:r w:rsidRPr="002D0780">
              <w:t>of ice in it</w:t>
            </w:r>
          </w:p>
          <w:p w:rsidR="0078751A" w:rsidRPr="0078751A" w:rsidRDefault="0078751A" w:rsidP="0078751A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2D0780">
              <w:rPr>
                <w:b/>
                <w:bCs/>
              </w:rPr>
              <w:t xml:space="preserve">D </w:t>
            </w:r>
            <w:r w:rsidRPr="002D0780">
              <w:t>Room temperature of a gym after</w:t>
            </w:r>
            <w:r>
              <w:t xml:space="preserve"> the air conditioner is turned </w:t>
            </w:r>
            <w:r w:rsidRPr="002D0780">
              <w:t>on</w:t>
            </w:r>
          </w:p>
        </w:tc>
      </w:tr>
      <w:tr w:rsidR="0078751A" w:rsidTr="00532B2F">
        <w:tblPrEx>
          <w:tblCellMar>
            <w:left w:w="115" w:type="dxa"/>
            <w:right w:w="115" w:type="dxa"/>
          </w:tblCellMar>
        </w:tblPrEx>
        <w:trPr>
          <w:trHeight w:val="3338"/>
        </w:trPr>
        <w:tc>
          <w:tcPr>
            <w:tcW w:w="5245" w:type="dxa"/>
            <w:gridSpan w:val="2"/>
          </w:tcPr>
          <w:p w:rsidR="0078751A" w:rsidRPr="005A0481" w:rsidRDefault="0078751A" w:rsidP="0085051E">
            <w:pPr>
              <w:numPr>
                <w:ilvl w:val="0"/>
                <w:numId w:val="33"/>
              </w:num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t>The Alejo family budgeted $2000 for their vacation. Their budget consisted of $800 for travel costs and $75 per day for other</w:t>
            </w:r>
            <w:r>
              <w:t xml:space="preserve"> </w:t>
            </w:r>
            <w:r w:rsidRPr="005A0481">
              <w:t xml:space="preserve">expenses. Which inequality represents the number of days, </w:t>
            </w:r>
            <w:r w:rsidRPr="00AD7715">
              <w:rPr>
                <w:i/>
                <w:iCs/>
              </w:rPr>
              <w:t>x</w:t>
            </w:r>
            <w:r w:rsidRPr="005A0481">
              <w:t>, the family could have stayed on vacation?</w:t>
            </w:r>
          </w:p>
          <w:p w:rsidR="0078751A" w:rsidRPr="00B321D6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  <w:sz w:val="12"/>
                <w:szCs w:val="12"/>
              </w:rPr>
            </w:pPr>
          </w:p>
          <w:p w:rsidR="0078751A" w:rsidRPr="005A0481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rPr>
                <w:b/>
                <w:bCs/>
              </w:rPr>
              <w:t>A</w:t>
            </w:r>
            <w:r w:rsidRPr="005A0481">
              <w:t xml:space="preserve"> </w:t>
            </w:r>
            <w:r w:rsidRPr="005A0481">
              <w:tab/>
              <w:t>800 + 75</w:t>
            </w:r>
            <w:r w:rsidRPr="00AD7715">
              <w:rPr>
                <w:i/>
                <w:iCs/>
              </w:rPr>
              <w:t>x</w:t>
            </w:r>
            <w:r w:rsidRPr="005A0481">
              <w:rPr>
                <w:iCs/>
              </w:rPr>
              <w:t xml:space="preserve"> </w:t>
            </w:r>
            <w:r w:rsidRPr="005A0481">
              <w:t>≤ 2000</w:t>
            </w:r>
          </w:p>
          <w:p w:rsidR="0078751A" w:rsidRPr="005A0481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rPr>
                <w:b/>
                <w:bCs/>
              </w:rPr>
              <w:t xml:space="preserve">B </w:t>
            </w:r>
            <w:r w:rsidRPr="005A0481">
              <w:rPr>
                <w:b/>
                <w:bCs/>
              </w:rPr>
              <w:tab/>
            </w:r>
            <w:r w:rsidRPr="005A0481">
              <w:t>800</w:t>
            </w:r>
            <w:r w:rsidRPr="00AD7715">
              <w:rPr>
                <w:i/>
                <w:iCs/>
              </w:rPr>
              <w:t>x</w:t>
            </w:r>
            <w:r w:rsidRPr="005A0481">
              <w:rPr>
                <w:iCs/>
              </w:rPr>
              <w:t xml:space="preserve"> </w:t>
            </w:r>
            <w:r w:rsidRPr="005A0481">
              <w:t>+ 75 ≥ 2000</w:t>
            </w:r>
          </w:p>
          <w:p w:rsidR="0078751A" w:rsidRPr="005A0481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rPr>
                <w:b/>
                <w:bCs/>
              </w:rPr>
              <w:t xml:space="preserve">C </w:t>
            </w:r>
            <w:r w:rsidRPr="005A0481">
              <w:rPr>
                <w:b/>
                <w:bCs/>
              </w:rPr>
              <w:tab/>
            </w:r>
            <w:r w:rsidRPr="005A0481">
              <w:t>800</w:t>
            </w:r>
            <w:r w:rsidRPr="00AD7715">
              <w:rPr>
                <w:i/>
                <w:iCs/>
              </w:rPr>
              <w:t>x</w:t>
            </w:r>
            <w:r w:rsidRPr="005A0481">
              <w:rPr>
                <w:iCs/>
              </w:rPr>
              <w:t xml:space="preserve"> </w:t>
            </w:r>
            <w:r w:rsidRPr="005A0481">
              <w:t>− 75 ≥ 2000</w:t>
            </w:r>
          </w:p>
          <w:p w:rsidR="0078751A" w:rsidRPr="0085051E" w:rsidRDefault="0078751A" w:rsidP="0085051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5A0481">
              <w:rPr>
                <w:b/>
                <w:bCs/>
              </w:rPr>
              <w:t xml:space="preserve">D </w:t>
            </w:r>
            <w:r w:rsidRPr="005A0481">
              <w:rPr>
                <w:b/>
                <w:bCs/>
              </w:rPr>
              <w:tab/>
            </w:r>
            <w:r w:rsidRPr="005A0481">
              <w:t>800 − 75</w:t>
            </w:r>
            <w:r w:rsidRPr="00AD7715">
              <w:rPr>
                <w:i/>
                <w:iCs/>
              </w:rPr>
              <w:t>x</w:t>
            </w:r>
            <w:r w:rsidRPr="005A0481">
              <w:rPr>
                <w:iCs/>
              </w:rPr>
              <w:t xml:space="preserve"> </w:t>
            </w:r>
            <w:r w:rsidRPr="005A0481">
              <w:t>≤ 2000</w:t>
            </w:r>
          </w:p>
        </w:tc>
        <w:tc>
          <w:tcPr>
            <w:tcW w:w="5940" w:type="dxa"/>
          </w:tcPr>
          <w:p w:rsidR="0078751A" w:rsidRPr="001B7D62" w:rsidRDefault="0078751A" w:rsidP="0085051E">
            <w:pPr>
              <w:numPr>
                <w:ilvl w:val="0"/>
                <w:numId w:val="33"/>
              </w:numPr>
              <w:tabs>
                <w:tab w:val="left" w:pos="475"/>
              </w:tabs>
              <w:autoSpaceDE w:val="0"/>
              <w:autoSpaceDN w:val="0"/>
              <w:adjustRightInd w:val="0"/>
            </w:pPr>
            <w:r w:rsidRPr="001B7D62">
              <w:t xml:space="preserve">Vicki works as a salesclerk in a clothing store.  She earns $10 per hour plus a commission of 6% of her total sales. Which equation represents </w:t>
            </w:r>
            <w:r w:rsidRPr="001B7D62">
              <w:rPr>
                <w:i/>
                <w:iCs/>
              </w:rPr>
              <w:t>e</w:t>
            </w:r>
            <w:r w:rsidRPr="001B7D62">
              <w:t xml:space="preserve">, her total earnings when she works </w:t>
            </w:r>
            <w:r w:rsidRPr="001B7D62">
              <w:rPr>
                <w:i/>
                <w:iCs/>
              </w:rPr>
              <w:t xml:space="preserve">h </w:t>
            </w:r>
            <w:r w:rsidRPr="001B7D62">
              <w:t xml:space="preserve">hours and sells a total of </w:t>
            </w:r>
            <w:r w:rsidRPr="001B7D62">
              <w:rPr>
                <w:i/>
                <w:iCs/>
              </w:rPr>
              <w:t xml:space="preserve">d </w:t>
            </w:r>
            <w:r w:rsidRPr="001B7D62">
              <w:t>dollars in merchandise?</w:t>
            </w:r>
          </w:p>
          <w:p w:rsidR="0078751A" w:rsidRPr="00B321D6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78751A" w:rsidRPr="00AD7715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i/>
                <w:iCs/>
                <w:lang w:val="es-MX"/>
              </w:rPr>
            </w:pPr>
            <w:r w:rsidRPr="00AD7715">
              <w:rPr>
                <w:b/>
                <w:bCs/>
                <w:lang w:val="es-MX"/>
              </w:rPr>
              <w:t>A</w:t>
            </w:r>
            <w:r w:rsidRPr="00AD7715">
              <w:rPr>
                <w:lang w:val="es-MX"/>
              </w:rPr>
              <w:t xml:space="preserve">  </w:t>
            </w:r>
            <w:r w:rsidRPr="00AD7715">
              <w:rPr>
                <w:lang w:val="es-MX"/>
              </w:rPr>
              <w:tab/>
            </w:r>
            <w:r w:rsidRPr="00AD7715">
              <w:rPr>
                <w:i/>
                <w:iCs/>
                <w:lang w:val="es-MX"/>
              </w:rPr>
              <w:t xml:space="preserve">e </w:t>
            </w:r>
            <w:r w:rsidRPr="00AD7715">
              <w:rPr>
                <w:lang w:val="es-MX"/>
              </w:rPr>
              <w:t>= 10</w:t>
            </w:r>
            <w:r w:rsidRPr="00AD7715">
              <w:rPr>
                <w:i/>
                <w:iCs/>
                <w:lang w:val="es-MX"/>
              </w:rPr>
              <w:t xml:space="preserve">h </w:t>
            </w:r>
            <w:r w:rsidRPr="00AD7715">
              <w:rPr>
                <w:lang w:val="es-MX"/>
              </w:rPr>
              <w:t>+ 0.06</w:t>
            </w:r>
            <w:r w:rsidRPr="00AD7715">
              <w:rPr>
                <w:i/>
                <w:iCs/>
                <w:lang w:val="es-MX"/>
              </w:rPr>
              <w:t>d</w:t>
            </w:r>
          </w:p>
          <w:p w:rsidR="0078751A" w:rsidRPr="00AD7715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i/>
                <w:iCs/>
                <w:lang w:val="es-MX"/>
              </w:rPr>
            </w:pPr>
            <w:r w:rsidRPr="00AD7715">
              <w:rPr>
                <w:b/>
                <w:bCs/>
                <w:lang w:val="es-MX"/>
              </w:rPr>
              <w:t xml:space="preserve">B </w:t>
            </w:r>
            <w:r w:rsidRPr="00AD7715">
              <w:rPr>
                <w:b/>
                <w:bCs/>
                <w:lang w:val="es-MX"/>
              </w:rPr>
              <w:tab/>
            </w:r>
            <w:r w:rsidRPr="00AD7715">
              <w:rPr>
                <w:i/>
                <w:iCs/>
                <w:lang w:val="es-MX"/>
              </w:rPr>
              <w:t xml:space="preserve">e </w:t>
            </w:r>
            <w:r w:rsidRPr="00AD7715">
              <w:rPr>
                <w:lang w:val="es-MX"/>
              </w:rPr>
              <w:t>= 10</w:t>
            </w:r>
            <w:r w:rsidRPr="00AD7715">
              <w:rPr>
                <w:i/>
                <w:iCs/>
                <w:lang w:val="es-MX"/>
              </w:rPr>
              <w:t xml:space="preserve">h </w:t>
            </w:r>
            <w:r w:rsidRPr="00AD7715">
              <w:rPr>
                <w:lang w:val="es-MX"/>
              </w:rPr>
              <w:t>+ 0.6</w:t>
            </w:r>
            <w:r w:rsidRPr="00AD7715">
              <w:rPr>
                <w:i/>
                <w:iCs/>
                <w:lang w:val="es-MX"/>
              </w:rPr>
              <w:t>d</w:t>
            </w:r>
          </w:p>
          <w:p w:rsidR="0078751A" w:rsidRPr="00AD7715" w:rsidRDefault="0078751A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i/>
                <w:iCs/>
                <w:lang w:val="es-MX"/>
              </w:rPr>
            </w:pPr>
            <w:r w:rsidRPr="00AD7715">
              <w:rPr>
                <w:b/>
                <w:bCs/>
                <w:lang w:val="es-MX"/>
              </w:rPr>
              <w:t xml:space="preserve">C </w:t>
            </w:r>
            <w:r w:rsidRPr="00AD7715">
              <w:rPr>
                <w:b/>
                <w:bCs/>
                <w:lang w:val="es-MX"/>
              </w:rPr>
              <w:tab/>
            </w:r>
            <w:r w:rsidRPr="00AD7715">
              <w:rPr>
                <w:i/>
                <w:iCs/>
                <w:lang w:val="es-MX"/>
              </w:rPr>
              <w:t xml:space="preserve">e </w:t>
            </w:r>
            <w:r w:rsidRPr="00AD7715">
              <w:rPr>
                <w:lang w:val="es-MX"/>
              </w:rPr>
              <w:t>= 6</w:t>
            </w:r>
            <w:r w:rsidRPr="00AD7715">
              <w:rPr>
                <w:i/>
                <w:iCs/>
                <w:lang w:val="es-MX"/>
              </w:rPr>
              <w:t xml:space="preserve">h </w:t>
            </w:r>
            <w:r w:rsidRPr="00AD7715">
              <w:rPr>
                <w:lang w:val="es-MX"/>
              </w:rPr>
              <w:t>+ 10</w:t>
            </w:r>
            <w:r w:rsidRPr="00AD7715">
              <w:rPr>
                <w:i/>
                <w:iCs/>
                <w:lang w:val="es-MX"/>
              </w:rPr>
              <w:t>d</w:t>
            </w:r>
          </w:p>
          <w:p w:rsidR="0078751A" w:rsidRPr="0085051E" w:rsidRDefault="0078751A" w:rsidP="0085051E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1B7D62">
              <w:rPr>
                <w:b/>
                <w:bCs/>
              </w:rPr>
              <w:t xml:space="preserve">D </w:t>
            </w:r>
            <w:r>
              <w:rPr>
                <w:b/>
                <w:bCs/>
              </w:rPr>
              <w:tab/>
            </w:r>
            <w:r w:rsidRPr="001B7D62">
              <w:rPr>
                <w:i/>
                <w:iCs/>
              </w:rPr>
              <w:t xml:space="preserve">e </w:t>
            </w:r>
            <w:r w:rsidRPr="001B7D62">
              <w:t>= 0.06</w:t>
            </w:r>
            <w:r w:rsidRPr="001B7D62">
              <w:rPr>
                <w:i/>
                <w:iCs/>
              </w:rPr>
              <w:t xml:space="preserve">h </w:t>
            </w:r>
            <w:r w:rsidRPr="001B7D62">
              <w:t>+ 10</w:t>
            </w:r>
            <w:r w:rsidRPr="001B7D62">
              <w:rPr>
                <w:i/>
                <w:iCs/>
              </w:rPr>
              <w:t>d</w:t>
            </w:r>
          </w:p>
        </w:tc>
      </w:tr>
      <w:tr w:rsidR="0085051E" w:rsidTr="00532B2F">
        <w:trPr>
          <w:gridBefore w:val="1"/>
          <w:wBefore w:w="7" w:type="dxa"/>
          <w:trHeight w:val="4283"/>
        </w:trPr>
        <w:tc>
          <w:tcPr>
            <w:tcW w:w="11178" w:type="dxa"/>
            <w:gridSpan w:val="2"/>
          </w:tcPr>
          <w:p w:rsidR="0085051E" w:rsidRPr="005A0481" w:rsidRDefault="00617A95" w:rsidP="0085051E">
            <w:pPr>
              <w:numPr>
                <w:ilvl w:val="0"/>
                <w:numId w:val="33"/>
              </w:numPr>
              <w:tabs>
                <w:tab w:val="left" w:pos="475"/>
              </w:tabs>
              <w:autoSpaceDE w:val="0"/>
              <w:autoSpaceDN w:val="0"/>
              <w:adjustRightInd w:val="0"/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1685925</wp:posOffset>
                  </wp:positionH>
                  <wp:positionV relativeFrom="paragraph">
                    <wp:posOffset>492760</wp:posOffset>
                  </wp:positionV>
                  <wp:extent cx="1778000" cy="1801495"/>
                  <wp:effectExtent l="19050" t="0" r="0" b="0"/>
                  <wp:wrapNone/>
                  <wp:docPr id="332" name="Picture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98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0" cy="1801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5051E" w:rsidRPr="005A0481">
              <w:t xml:space="preserve">The function </w:t>
            </w:r>
            <w:r w:rsidR="0085051E" w:rsidRPr="00232BDF">
              <w:rPr>
                <w:i/>
                <w:iCs/>
              </w:rPr>
              <w:t>f</w:t>
            </w:r>
            <w:r w:rsidR="0085051E" w:rsidRPr="005A0481">
              <w:t>(</w:t>
            </w:r>
            <w:r w:rsidR="0085051E" w:rsidRPr="00232BDF">
              <w:rPr>
                <w:i/>
                <w:iCs/>
              </w:rPr>
              <w:t>x</w:t>
            </w:r>
            <w:r w:rsidR="0085051E" w:rsidRPr="005A0481">
              <w:t xml:space="preserve">) = {(1, 2), (2, 4), (3, 6), (4, 8)} can be represented in several other ways.  Which is NOT a correct representation of the function </w:t>
            </w:r>
            <w:r w:rsidR="0085051E" w:rsidRPr="00232BDF">
              <w:rPr>
                <w:i/>
                <w:iCs/>
              </w:rPr>
              <w:t>f</w:t>
            </w:r>
            <w:r w:rsidR="0085051E" w:rsidRPr="005A0481">
              <w:t>(</w:t>
            </w:r>
            <w:r w:rsidR="0085051E" w:rsidRPr="00232BDF">
              <w:rPr>
                <w:i/>
                <w:iCs/>
              </w:rPr>
              <w:t>x</w:t>
            </w:r>
            <w:r w:rsidR="0085051E" w:rsidRPr="005A0481">
              <w:t>)?</w:t>
            </w:r>
          </w:p>
          <w:p w:rsidR="0085051E" w:rsidRPr="00761008" w:rsidRDefault="0085051E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  <w:sz w:val="16"/>
                <w:szCs w:val="16"/>
              </w:rPr>
            </w:pPr>
          </w:p>
          <w:p w:rsidR="0085051E" w:rsidRPr="00532B2F" w:rsidRDefault="0085051E" w:rsidP="003E6FAB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  <w:r w:rsidRPr="005A0481">
              <w:rPr>
                <w:b/>
                <w:bCs/>
              </w:rPr>
              <w:t xml:space="preserve">F  </w:t>
            </w:r>
            <w:r w:rsidR="00617A95"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274320</wp:posOffset>
                  </wp:positionH>
                  <wp:positionV relativeFrom="paragraph">
                    <wp:posOffset>-18415</wp:posOffset>
                  </wp:positionV>
                  <wp:extent cx="1143000" cy="1113790"/>
                  <wp:effectExtent l="19050" t="0" r="0" b="0"/>
                  <wp:wrapNone/>
                  <wp:docPr id="331" name="Picture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113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 w:rsidRPr="005A0481">
              <w:rPr>
                <w:b/>
                <w:bCs/>
              </w:rPr>
              <w:t>G</w:t>
            </w:r>
            <w:r w:rsidRPr="005A0481">
              <w:t xml:space="preserve">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</w:t>
            </w:r>
            <w:r w:rsidRPr="005A0481">
              <w:rPr>
                <w:b/>
                <w:bCs/>
              </w:rPr>
              <w:t xml:space="preserve">H </w:t>
            </w:r>
            <w:r>
              <w:rPr>
                <w:b/>
                <w:bCs/>
              </w:rPr>
              <w:t xml:space="preserve">  </w:t>
            </w:r>
            <w:r w:rsidRPr="00232BDF">
              <w:rPr>
                <w:i/>
                <w:iCs/>
              </w:rPr>
              <w:t>x</w:t>
            </w:r>
            <w:r w:rsidRPr="005A0481">
              <w:rPr>
                <w:iCs/>
              </w:rPr>
              <w:t xml:space="preserve"> </w:t>
            </w:r>
            <w:r w:rsidRPr="005A0481">
              <w:t xml:space="preserve">is a natural number less than 5 and </w:t>
            </w:r>
            <w:r w:rsidRPr="00232BDF">
              <w:rPr>
                <w:i/>
                <w:iCs/>
              </w:rPr>
              <w:t>y</w:t>
            </w:r>
            <w:r w:rsidRPr="005A0481">
              <w:rPr>
                <w:iCs/>
              </w:rPr>
              <w:t xml:space="preserve"> </w:t>
            </w:r>
            <w:r w:rsidRPr="005A0481">
              <w:t xml:space="preserve">is twice </w:t>
            </w:r>
            <w:r w:rsidRPr="00232BDF">
              <w:rPr>
                <w:i/>
                <w:iCs/>
              </w:rPr>
              <w:t>x</w:t>
            </w:r>
            <w:r>
              <w:rPr>
                <w:iCs/>
              </w:rPr>
              <w:t xml:space="preserve"> </w:t>
            </w:r>
          </w:p>
          <w:p w:rsidR="0085051E" w:rsidRPr="00532B2F" w:rsidRDefault="0085051E" w:rsidP="0078751A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</w:rPr>
            </w:pP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  <w:t xml:space="preserve"> </w:t>
            </w:r>
            <w:r w:rsidR="00532B2F">
              <w:rPr>
                <w:b/>
                <w:bCs/>
              </w:rPr>
              <w:t xml:space="preserve">  </w:t>
            </w:r>
            <w:r w:rsidRPr="005A0481">
              <w:rPr>
                <w:b/>
                <w:bCs/>
              </w:rPr>
              <w:t>J</w:t>
            </w:r>
            <w:r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tab/>
            </w:r>
            <w:r w:rsidRPr="00232BDF">
              <w:rPr>
                <w:i/>
                <w:iCs/>
              </w:rPr>
              <w:t>y</w:t>
            </w:r>
            <w:r w:rsidRPr="005A0481">
              <w:rPr>
                <w:iCs/>
              </w:rPr>
              <w:t xml:space="preserve"> </w:t>
            </w:r>
            <w:r w:rsidRPr="005A0481">
              <w:t>= 2</w:t>
            </w:r>
            <w:r w:rsidRPr="00232BDF">
              <w:rPr>
                <w:i/>
                <w:iCs/>
              </w:rPr>
              <w:t>x</w:t>
            </w:r>
            <w:r w:rsidRPr="005A0481">
              <w:rPr>
                <w:iCs/>
              </w:rPr>
              <w:t xml:space="preserve"> </w:t>
            </w:r>
            <w:r w:rsidRPr="005A0481">
              <w:t>and the domain is {1, 2, 3, 4}</w:t>
            </w:r>
          </w:p>
        </w:tc>
      </w:tr>
    </w:tbl>
    <w:p w:rsidR="0085051E" w:rsidRDefault="0085051E" w:rsidP="0085051E"/>
    <w:sectPr w:rsidR="0085051E" w:rsidSect="00065609">
      <w:headerReference w:type="default" r:id="rId1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86473" w:rsidRDefault="00A86473">
      <w:r>
        <w:separator/>
      </w:r>
    </w:p>
  </w:endnote>
  <w:endnote w:type="continuationSeparator" w:id="0">
    <w:p w:rsidR="00A86473" w:rsidRDefault="00A864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86473" w:rsidRDefault="00A86473">
      <w:r>
        <w:separator/>
      </w:r>
    </w:p>
  </w:footnote>
  <w:footnote w:type="continuationSeparator" w:id="0">
    <w:p w:rsidR="00A86473" w:rsidRDefault="00A8647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0F49" w:rsidRPr="00B30826" w:rsidRDefault="00B30826" w:rsidP="00B30826">
    <w:pPr>
      <w:pStyle w:val="Header"/>
      <w:rPr>
        <w:szCs w:val="36"/>
      </w:rPr>
    </w:pPr>
    <w:r>
      <w:rPr>
        <w:rFonts w:ascii="Comic Sans MS" w:hAnsi="Comic Sans MS"/>
        <w:b/>
        <w:sz w:val="36"/>
        <w:szCs w:val="36"/>
      </w:rPr>
      <w:t xml:space="preserve">Algebra1 EOC Prep </w:t>
    </w:r>
    <w:r>
      <w:rPr>
        <w:rFonts w:ascii="Comic Sans MS" w:hAnsi="Comic Sans MS"/>
        <w:b/>
        <w:sz w:val="36"/>
        <w:szCs w:val="36"/>
      </w:rPr>
      <w:tab/>
    </w:r>
    <w:r>
      <w:rPr>
        <w:rFonts w:ascii="Comic Sans MS" w:hAnsi="Comic Sans MS"/>
        <w:b/>
        <w:sz w:val="36"/>
        <w:szCs w:val="36"/>
      </w:rPr>
      <w:tab/>
      <w:t xml:space="preserve">                       Misc Skills WS3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18658DE"/>
    <w:lvl w:ilvl="0">
      <w:numFmt w:val="bullet"/>
      <w:lvlText w:val="*"/>
      <w:lvlJc w:val="left"/>
    </w:lvl>
  </w:abstractNum>
  <w:abstractNum w:abstractNumId="1">
    <w:nsid w:val="044C18F5"/>
    <w:multiLevelType w:val="hybridMultilevel"/>
    <w:tmpl w:val="418E4574"/>
    <w:lvl w:ilvl="0" w:tplc="BF2EE8E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4ABC72E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F82AFAE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34B45880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BE5E9AE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C56435C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9934E85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357E73B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B5E25E4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AEB5AEF"/>
    <w:multiLevelType w:val="hybridMultilevel"/>
    <w:tmpl w:val="BC768B98"/>
    <w:lvl w:ilvl="0" w:tplc="E02690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1706ED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EFC95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C48D0A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E5CD5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87AD84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BF0ACC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FBCCA0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7C4B38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B69417A"/>
    <w:multiLevelType w:val="hybridMultilevel"/>
    <w:tmpl w:val="5D202080"/>
    <w:lvl w:ilvl="0" w:tplc="A7CCEE24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B897C5D"/>
    <w:multiLevelType w:val="hybridMultilevel"/>
    <w:tmpl w:val="0D9456CA"/>
    <w:lvl w:ilvl="0" w:tplc="268E5C3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07C67FE"/>
    <w:multiLevelType w:val="hybridMultilevel"/>
    <w:tmpl w:val="AF8C2DD0"/>
    <w:lvl w:ilvl="0" w:tplc="0204CC7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54C8D3A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8E84D28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85D23BF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4FDAAFE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DF6DE80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5C56E53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2234A6C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1E069F0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11C6877"/>
    <w:multiLevelType w:val="hybridMultilevel"/>
    <w:tmpl w:val="2FB21EB4"/>
    <w:lvl w:ilvl="0" w:tplc="8E7226CE">
      <w:start w:val="1982"/>
      <w:numFmt w:val="decimal"/>
      <w:lvlText w:val="%1"/>
      <w:lvlJc w:val="left"/>
      <w:pPr>
        <w:tabs>
          <w:tab w:val="num" w:pos="690"/>
        </w:tabs>
        <w:ind w:left="69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7">
    <w:nsid w:val="30A90F66"/>
    <w:multiLevelType w:val="hybridMultilevel"/>
    <w:tmpl w:val="5A1A06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DA0B43"/>
    <w:multiLevelType w:val="hybridMultilevel"/>
    <w:tmpl w:val="61CC699E"/>
    <w:lvl w:ilvl="0" w:tplc="491AE6F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86829E8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8BE64EC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0B70131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0162866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DCEDBB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8F681C24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D490233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094526E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7B13072"/>
    <w:multiLevelType w:val="hybridMultilevel"/>
    <w:tmpl w:val="8D0A3BE4"/>
    <w:lvl w:ilvl="0" w:tplc="1B2CB91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570A707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F9218A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576637E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CAA83FE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996FC98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F10E409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6A7A2EE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5A2E502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C140DDE"/>
    <w:multiLevelType w:val="hybridMultilevel"/>
    <w:tmpl w:val="6A1EA132"/>
    <w:lvl w:ilvl="0" w:tplc="59801300">
      <w:start w:val="1"/>
      <w:numFmt w:val="lowerLetter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90C167B"/>
    <w:multiLevelType w:val="hybridMultilevel"/>
    <w:tmpl w:val="657835D4"/>
    <w:lvl w:ilvl="0" w:tplc="616CCF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0EC925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D0A3B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79429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AD4A76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43810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25660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124AD6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FA2274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2">
    <w:nsid w:val="4E031A93"/>
    <w:multiLevelType w:val="hybridMultilevel"/>
    <w:tmpl w:val="753AAD4E"/>
    <w:lvl w:ilvl="0" w:tplc="1A4C44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FD8403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9CE9D8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EB2C0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6A0B4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3A49AC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E3A6B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9C62B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230763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4F2A5700"/>
    <w:multiLevelType w:val="hybridMultilevel"/>
    <w:tmpl w:val="31C49F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842E8F"/>
    <w:multiLevelType w:val="hybridMultilevel"/>
    <w:tmpl w:val="95BE1B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8E22FC"/>
    <w:multiLevelType w:val="hybridMultilevel"/>
    <w:tmpl w:val="A6A80B64"/>
    <w:lvl w:ilvl="0" w:tplc="59801300">
      <w:start w:val="1"/>
      <w:numFmt w:val="lowerLetter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05"/>
        </w:tabs>
        <w:ind w:left="7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25"/>
        </w:tabs>
        <w:ind w:left="14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45"/>
        </w:tabs>
        <w:ind w:left="21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65"/>
        </w:tabs>
        <w:ind w:left="28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05"/>
        </w:tabs>
        <w:ind w:left="43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25"/>
        </w:tabs>
        <w:ind w:left="50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45"/>
        </w:tabs>
        <w:ind w:left="5745" w:hanging="180"/>
      </w:pPr>
    </w:lvl>
  </w:abstractNum>
  <w:abstractNum w:abstractNumId="16">
    <w:nsid w:val="558D57AF"/>
    <w:multiLevelType w:val="hybridMultilevel"/>
    <w:tmpl w:val="2B30344E"/>
    <w:lvl w:ilvl="0" w:tplc="19C0200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E3049AE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7A2A11C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56EE7A4A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DA044E2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EF0B344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D00E2BC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CF7ED43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C5073DA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708283C"/>
    <w:multiLevelType w:val="hybridMultilevel"/>
    <w:tmpl w:val="8C369626"/>
    <w:lvl w:ilvl="0" w:tplc="9642E9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ABAAC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924238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4F4AE7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BB407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722E53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D9C93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55280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A5A9C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59F97BD8"/>
    <w:multiLevelType w:val="hybridMultilevel"/>
    <w:tmpl w:val="E11448F4"/>
    <w:lvl w:ilvl="0" w:tplc="4DD8B5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87E0B7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ECCBDA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A8A984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5F8305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508E04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6CCCC2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7EEC4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014EF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>
    <w:nsid w:val="653612EF"/>
    <w:multiLevelType w:val="hybridMultilevel"/>
    <w:tmpl w:val="FF4A46AA"/>
    <w:lvl w:ilvl="0" w:tplc="70389E3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608613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FE01CA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20008B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10CAB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DFE8D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7FCC5D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C60B8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95C13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6643635D"/>
    <w:multiLevelType w:val="hybridMultilevel"/>
    <w:tmpl w:val="743CB856"/>
    <w:lvl w:ilvl="0" w:tplc="68784FC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14C8A6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70080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842E1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4EEBC9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FF8C06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41A3EE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E349D8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460CA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67100E13"/>
    <w:multiLevelType w:val="hybridMultilevel"/>
    <w:tmpl w:val="3294A43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7213382"/>
    <w:multiLevelType w:val="hybridMultilevel"/>
    <w:tmpl w:val="6F2A179C"/>
    <w:lvl w:ilvl="0" w:tplc="34B685C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8222A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A7EC8B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734922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0C6C6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97A24F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2B873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09EC56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472DA6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3">
    <w:nsid w:val="6E0167EA"/>
    <w:multiLevelType w:val="multilevel"/>
    <w:tmpl w:val="29DE6EF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719B253D"/>
    <w:multiLevelType w:val="hybridMultilevel"/>
    <w:tmpl w:val="BDAE488C"/>
    <w:lvl w:ilvl="0" w:tplc="A320AE5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B66A861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EEFDD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F8825516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B91E516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0D4C9F0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83D64AF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87902D2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CEA2C9C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2114548"/>
    <w:multiLevelType w:val="hybridMultilevel"/>
    <w:tmpl w:val="33965FC6"/>
    <w:lvl w:ilvl="0" w:tplc="A96E5C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3ECD88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43013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7D4F9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19E19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7624D6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F8288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052E6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E9A544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6">
    <w:nsid w:val="73F9617E"/>
    <w:multiLevelType w:val="hybridMultilevel"/>
    <w:tmpl w:val="D7905FAE"/>
    <w:lvl w:ilvl="0" w:tplc="21563CA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5BB49B8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D2AFD7A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C784BED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FEEA02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22CC56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BAFE1CD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EA4C1BA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B24FBE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4A76F24"/>
    <w:multiLevelType w:val="hybridMultilevel"/>
    <w:tmpl w:val="29DE6EF4"/>
    <w:lvl w:ilvl="0" w:tplc="EEE8F298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692C5522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73AE3D54" w:tentative="1">
      <w:start w:val="1"/>
      <w:numFmt w:val="lowerLetter"/>
      <w:lvlText w:val="%3."/>
      <w:lvlJc w:val="left"/>
      <w:pPr>
        <w:tabs>
          <w:tab w:val="num" w:pos="1800"/>
        </w:tabs>
        <w:ind w:left="1800" w:hanging="360"/>
      </w:pPr>
    </w:lvl>
    <w:lvl w:ilvl="3" w:tplc="377268CE" w:tentative="1">
      <w:start w:val="1"/>
      <w:numFmt w:val="lowerLetter"/>
      <w:lvlText w:val="%4."/>
      <w:lvlJc w:val="left"/>
      <w:pPr>
        <w:tabs>
          <w:tab w:val="num" w:pos="2520"/>
        </w:tabs>
        <w:ind w:left="2520" w:hanging="360"/>
      </w:pPr>
    </w:lvl>
    <w:lvl w:ilvl="4" w:tplc="14F0815E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4AA13B6" w:tentative="1">
      <w:start w:val="1"/>
      <w:numFmt w:val="lowerLetter"/>
      <w:lvlText w:val="%6."/>
      <w:lvlJc w:val="left"/>
      <w:pPr>
        <w:tabs>
          <w:tab w:val="num" w:pos="3960"/>
        </w:tabs>
        <w:ind w:left="3960" w:hanging="360"/>
      </w:pPr>
    </w:lvl>
    <w:lvl w:ilvl="6" w:tplc="A476B7E4" w:tentative="1">
      <w:start w:val="1"/>
      <w:numFmt w:val="lowerLetter"/>
      <w:lvlText w:val="%7."/>
      <w:lvlJc w:val="left"/>
      <w:pPr>
        <w:tabs>
          <w:tab w:val="num" w:pos="4680"/>
        </w:tabs>
        <w:ind w:left="4680" w:hanging="360"/>
      </w:pPr>
    </w:lvl>
    <w:lvl w:ilvl="7" w:tplc="18304CE0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B9184F76" w:tentative="1">
      <w:start w:val="1"/>
      <w:numFmt w:val="lowerLetter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8">
    <w:nsid w:val="7B3A2E55"/>
    <w:multiLevelType w:val="hybridMultilevel"/>
    <w:tmpl w:val="6FCC7572"/>
    <w:lvl w:ilvl="0" w:tplc="2B967D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1D276C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A0CD93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6C229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52A3D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75A55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D740F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22C80C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96A25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9">
    <w:nsid w:val="7BEC618F"/>
    <w:multiLevelType w:val="hybridMultilevel"/>
    <w:tmpl w:val="ECF895E2"/>
    <w:lvl w:ilvl="0" w:tplc="9A94BD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8322E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566DA0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C947D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21A8F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4AE981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F46591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FF83D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3A6D36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0">
    <w:nsid w:val="7EA84419"/>
    <w:multiLevelType w:val="hybridMultilevel"/>
    <w:tmpl w:val="6E122842"/>
    <w:lvl w:ilvl="0" w:tplc="E0328A2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F7410A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C56399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B5C84D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254F65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1A077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0368B3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A562A0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DB478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cs="Arial" w:hint="default"/>
          <w:sz w:val="64"/>
        </w:rPr>
      </w:lvl>
    </w:lvlOverride>
  </w:num>
  <w:num w:numId="2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cs="Arial" w:hint="default"/>
          <w:sz w:val="48"/>
        </w:rPr>
      </w:lvl>
    </w:lvlOverride>
  </w:num>
  <w:num w:numId="3">
    <w:abstractNumId w:val="30"/>
  </w:num>
  <w:num w:numId="4">
    <w:abstractNumId w:val="8"/>
  </w:num>
  <w:num w:numId="5">
    <w:abstractNumId w:val="19"/>
  </w:num>
  <w:num w:numId="6">
    <w:abstractNumId w:val="1"/>
  </w:num>
  <w:num w:numId="7">
    <w:abstractNumId w:val="22"/>
  </w:num>
  <w:num w:numId="8">
    <w:abstractNumId w:val="2"/>
  </w:num>
  <w:num w:numId="9">
    <w:abstractNumId w:val="26"/>
  </w:num>
  <w:num w:numId="10">
    <w:abstractNumId w:val="17"/>
  </w:num>
  <w:num w:numId="11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cs="Arial" w:hint="default"/>
          <w:sz w:val="36"/>
        </w:rPr>
      </w:lvl>
    </w:lvlOverride>
  </w:num>
  <w:num w:numId="12">
    <w:abstractNumId w:val="18"/>
  </w:num>
  <w:num w:numId="13">
    <w:abstractNumId w:val="16"/>
  </w:num>
  <w:num w:numId="14">
    <w:abstractNumId w:val="28"/>
  </w:num>
  <w:num w:numId="15">
    <w:abstractNumId w:val="5"/>
  </w:num>
  <w:num w:numId="16">
    <w:abstractNumId w:val="20"/>
  </w:num>
  <w:num w:numId="17">
    <w:abstractNumId w:val="27"/>
  </w:num>
  <w:num w:numId="18">
    <w:abstractNumId w:val="23"/>
  </w:num>
  <w:num w:numId="19">
    <w:abstractNumId w:val="29"/>
  </w:num>
  <w:num w:numId="20">
    <w:abstractNumId w:val="24"/>
  </w:num>
  <w:num w:numId="21">
    <w:abstractNumId w:val="25"/>
  </w:num>
  <w:num w:numId="22">
    <w:abstractNumId w:val="12"/>
  </w:num>
  <w:num w:numId="23">
    <w:abstractNumId w:val="11"/>
  </w:num>
  <w:num w:numId="24">
    <w:abstractNumId w:val="9"/>
  </w:num>
  <w:num w:numId="25">
    <w:abstractNumId w:val="10"/>
  </w:num>
  <w:num w:numId="26">
    <w:abstractNumId w:val="15"/>
  </w:num>
  <w:num w:numId="27">
    <w:abstractNumId w:val="13"/>
  </w:num>
  <w:num w:numId="28">
    <w:abstractNumId w:val="7"/>
  </w:num>
  <w:num w:numId="29">
    <w:abstractNumId w:val="6"/>
  </w:num>
  <w:num w:numId="30">
    <w:abstractNumId w:val="3"/>
  </w:num>
  <w:num w:numId="31">
    <w:abstractNumId w:val="4"/>
  </w:num>
  <w:num w:numId="32">
    <w:abstractNumId w:val="14"/>
  </w:num>
  <w:num w:numId="33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C0D71"/>
    <w:rsid w:val="0001565A"/>
    <w:rsid w:val="00065609"/>
    <w:rsid w:val="000C0986"/>
    <w:rsid w:val="003145F3"/>
    <w:rsid w:val="003431B7"/>
    <w:rsid w:val="003B2927"/>
    <w:rsid w:val="003D3775"/>
    <w:rsid w:val="003E6FAB"/>
    <w:rsid w:val="00431E86"/>
    <w:rsid w:val="00495527"/>
    <w:rsid w:val="00510F49"/>
    <w:rsid w:val="00532B2F"/>
    <w:rsid w:val="005773CE"/>
    <w:rsid w:val="00617A95"/>
    <w:rsid w:val="00617AD0"/>
    <w:rsid w:val="006720B9"/>
    <w:rsid w:val="007238BF"/>
    <w:rsid w:val="00753B3B"/>
    <w:rsid w:val="0078751A"/>
    <w:rsid w:val="008166DA"/>
    <w:rsid w:val="0085051E"/>
    <w:rsid w:val="00925371"/>
    <w:rsid w:val="00947FC6"/>
    <w:rsid w:val="00A07C3D"/>
    <w:rsid w:val="00A849C6"/>
    <w:rsid w:val="00A86473"/>
    <w:rsid w:val="00AA2D61"/>
    <w:rsid w:val="00B30826"/>
    <w:rsid w:val="00B649BD"/>
    <w:rsid w:val="00BC0D71"/>
    <w:rsid w:val="00BD1EDC"/>
    <w:rsid w:val="00BD2341"/>
    <w:rsid w:val="00C66238"/>
    <w:rsid w:val="00CC6311"/>
    <w:rsid w:val="00CD52CC"/>
    <w:rsid w:val="00CF667E"/>
    <w:rsid w:val="00D16426"/>
    <w:rsid w:val="00E253E3"/>
    <w:rsid w:val="00E36B38"/>
    <w:rsid w:val="00F103FD"/>
    <w:rsid w:val="00F64B96"/>
    <w:rsid w:val="00FB52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BC0D7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F64B9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510F4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10F49"/>
    <w:pPr>
      <w:tabs>
        <w:tab w:val="center" w:pos="4320"/>
        <w:tab w:val="right" w:pos="8640"/>
      </w:tabs>
    </w:pPr>
  </w:style>
  <w:style w:type="paragraph" w:styleId="BodyTextIndent3">
    <w:name w:val="Body Text Indent 3"/>
    <w:basedOn w:val="Normal"/>
    <w:link w:val="BodyTextIndent3Char"/>
    <w:rsid w:val="00CD52CC"/>
    <w:pPr>
      <w:ind w:left="360" w:hanging="360"/>
    </w:pPr>
    <w:rPr>
      <w:rFonts w:ascii="Comic Sans MS" w:hAnsi="Comic Sans MS" w:cs="Arial"/>
      <w:sz w:val="22"/>
    </w:rPr>
  </w:style>
  <w:style w:type="character" w:customStyle="1" w:styleId="BodyTextIndent3Char">
    <w:name w:val="Body Text Indent 3 Char"/>
    <w:basedOn w:val="DefaultParagraphFont"/>
    <w:link w:val="BodyTextIndent3"/>
    <w:rsid w:val="00CD52CC"/>
    <w:rPr>
      <w:rFonts w:ascii="Comic Sans MS" w:hAnsi="Comic Sans MS" w:cs="Arial"/>
      <w:sz w:val="22"/>
      <w:szCs w:val="24"/>
    </w:rPr>
  </w:style>
  <w:style w:type="paragraph" w:styleId="BodyText">
    <w:name w:val="Body Text"/>
    <w:basedOn w:val="Normal"/>
    <w:link w:val="BodyTextChar"/>
    <w:rsid w:val="00CD52CC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CD52CC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297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414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52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8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1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00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326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39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6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952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265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02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079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096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380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098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779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35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91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8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77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145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899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10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7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4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28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989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901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46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5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74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57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442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51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75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85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79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21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05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87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96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054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182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8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52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83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6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676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016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67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21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18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05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309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621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906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746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051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67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460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8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00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018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355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788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779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793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801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155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13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657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885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234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6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628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38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040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91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98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C6BE40-8D56-45B6-924F-569DC95B3C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32</Words>
  <Characters>3039</Characters>
  <Application>Microsoft Office Word</Application>
  <DocSecurity>4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isd</Company>
  <LinksUpToDate>false</LinksUpToDate>
  <CharactersWithSpaces>35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misd</dc:creator>
  <cp:keywords/>
  <dc:description/>
  <cp:lastModifiedBy>McKinney ISD</cp:lastModifiedBy>
  <cp:revision>2</cp:revision>
  <cp:lastPrinted>2012-01-23T18:35:00Z</cp:lastPrinted>
  <dcterms:created xsi:type="dcterms:W3CDTF">2013-02-21T14:11:00Z</dcterms:created>
  <dcterms:modified xsi:type="dcterms:W3CDTF">2013-02-21T14:11:00Z</dcterms:modified>
</cp:coreProperties>
</file>